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0"/>
  </p:handoutMasterIdLst>
  <p:sldIdLst>
    <p:sldId id="291" r:id="rId2"/>
    <p:sldId id="296" r:id="rId3"/>
    <p:sldId id="298" r:id="rId4"/>
    <p:sldId id="321" r:id="rId5"/>
    <p:sldId id="295" r:id="rId6"/>
    <p:sldId id="325" r:id="rId7"/>
    <p:sldId id="337" r:id="rId8"/>
    <p:sldId id="299" r:id="rId9"/>
    <p:sldId id="324" r:id="rId10"/>
    <p:sldId id="300" r:id="rId11"/>
    <p:sldId id="327" r:id="rId12"/>
    <p:sldId id="317" r:id="rId13"/>
    <p:sldId id="320" r:id="rId14"/>
    <p:sldId id="319" r:id="rId15"/>
    <p:sldId id="329" r:id="rId16"/>
    <p:sldId id="333" r:id="rId17"/>
    <p:sldId id="318" r:id="rId18"/>
    <p:sldId id="301" r:id="rId19"/>
    <p:sldId id="304" r:id="rId20"/>
    <p:sldId id="330" r:id="rId21"/>
    <p:sldId id="302" r:id="rId22"/>
    <p:sldId id="303" r:id="rId23"/>
    <p:sldId id="311" r:id="rId24"/>
    <p:sldId id="312" r:id="rId25"/>
    <p:sldId id="313" r:id="rId26"/>
    <p:sldId id="315" r:id="rId27"/>
    <p:sldId id="294" r:id="rId28"/>
    <p:sldId id="306" r:id="rId29"/>
    <p:sldId id="305" r:id="rId30"/>
    <p:sldId id="307" r:id="rId31"/>
    <p:sldId id="308" r:id="rId32"/>
    <p:sldId id="316" r:id="rId33"/>
    <p:sldId id="309" r:id="rId34"/>
    <p:sldId id="331" r:id="rId35"/>
    <p:sldId id="326" r:id="rId36"/>
    <p:sldId id="310" r:id="rId37"/>
    <p:sldId id="314" r:id="rId38"/>
    <p:sldId id="328" r:id="rId39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9900"/>
    <a:srgbClr val="3399FF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 autoAdjust="0"/>
    <p:restoredTop sz="94617" autoAdjust="0"/>
  </p:normalViewPr>
  <p:slideViewPr>
    <p:cSldViewPr>
      <p:cViewPr varScale="1">
        <p:scale>
          <a:sx n="86" d="100"/>
          <a:sy n="86" d="100"/>
        </p:scale>
        <p:origin x="-149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1.wmf"/><Relationship Id="rId5" Type="http://schemas.openxmlformats.org/officeDocument/2006/relationships/image" Target="../media/image87.wmf"/><Relationship Id="rId10" Type="http://schemas.openxmlformats.org/officeDocument/2006/relationships/image" Target="../media/image90.wmf"/><Relationship Id="rId4" Type="http://schemas.openxmlformats.org/officeDocument/2006/relationships/image" Target="../media/image86.wmf"/><Relationship Id="rId9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C8E2F83-B191-4319-A88E-A59962956D0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927E0BF-0705-4D2E-A557-57DC783E1C3E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283C2-9981-46E7-9ECF-9F74BDE712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14744" y="2214554"/>
            <a:ext cx="1548822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Lection 1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57158" y="3357562"/>
            <a:ext cx="842968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 smtClean="0"/>
              <a:t>Excitons</a:t>
            </a:r>
            <a:r>
              <a:rPr lang="en-US" u="sng" dirty="0" smtClean="0"/>
              <a:t> </a:t>
            </a:r>
            <a:endParaRPr lang="ru-RU" dirty="0" smtClean="0"/>
          </a:p>
          <a:p>
            <a:r>
              <a:rPr lang="en-US" sz="2000" dirty="0" smtClean="0"/>
              <a:t>(</a:t>
            </a:r>
            <a:r>
              <a:rPr lang="en-US" sz="2000" i="1" dirty="0" smtClean="0"/>
              <a:t>ground state of the crystal;</a:t>
            </a:r>
            <a:r>
              <a:rPr lang="en-US" sz="2000" dirty="0" smtClean="0"/>
              <a:t> </a:t>
            </a:r>
            <a:r>
              <a:rPr lang="en-US" sz="2000" i="1" dirty="0" smtClean="0"/>
              <a:t>bulk </a:t>
            </a:r>
            <a:r>
              <a:rPr lang="en-US" sz="2000" i="1" dirty="0" err="1" smtClean="0"/>
              <a:t>excitons</a:t>
            </a:r>
            <a:r>
              <a:rPr lang="en-US" sz="2000" i="1" dirty="0" smtClean="0"/>
              <a:t>, simplest case; center of mass motion and relative motion; bulk </a:t>
            </a:r>
            <a:r>
              <a:rPr lang="en-US" sz="2000" i="1" dirty="0" err="1" smtClean="0"/>
              <a:t>excitons</a:t>
            </a:r>
            <a:r>
              <a:rPr lang="en-US" sz="2000" i="1" dirty="0" smtClean="0"/>
              <a:t> in degenerate bands; quantization in a wide QW, in a narrow well, coulomb corrections; </a:t>
            </a:r>
            <a:r>
              <a:rPr lang="en-US" sz="2000" i="1" dirty="0" err="1" smtClean="0"/>
              <a:t>excitons</a:t>
            </a:r>
            <a:r>
              <a:rPr lang="en-US" sz="2000" i="1" dirty="0" smtClean="0"/>
              <a:t> in </a:t>
            </a:r>
            <a:r>
              <a:rPr lang="en-US" sz="2000" i="1" dirty="0" err="1" smtClean="0"/>
              <a:t>nanowires</a:t>
            </a:r>
            <a:r>
              <a:rPr lang="en-US" sz="2000" i="1" dirty="0" smtClean="0"/>
              <a:t>; </a:t>
            </a:r>
            <a:r>
              <a:rPr lang="en-US" sz="2000" i="1" dirty="0" err="1" smtClean="0"/>
              <a:t>excitons</a:t>
            </a:r>
            <a:r>
              <a:rPr lang="en-US" sz="2000" i="1" dirty="0" smtClean="0"/>
              <a:t> in quantum dots</a:t>
            </a:r>
            <a:r>
              <a:rPr lang="en-US" dirty="0" smtClean="0"/>
              <a:t>)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714480" y="1142984"/>
            <a:ext cx="545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Excitons</a:t>
            </a:r>
            <a:r>
              <a:rPr lang="en-US" sz="3600" b="1" dirty="0" smtClean="0">
                <a:solidFill>
                  <a:srgbClr val="FF0000"/>
                </a:solidFill>
              </a:rPr>
              <a:t> in nanostructures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214290"/>
            <a:ext cx="6604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center of mass      and relative      coordinates </a:t>
            </a:r>
          </a:p>
          <a:p>
            <a:r>
              <a:rPr lang="en-US" dirty="0" smtClean="0"/>
              <a:t>the exciton equations  are</a:t>
            </a:r>
            <a:endParaRPr lang="ru-RU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785786" y="1214422"/>
          <a:ext cx="3746500" cy="884238"/>
        </p:xfrm>
        <a:graphic>
          <a:graphicData uri="http://schemas.openxmlformats.org/presentationml/2006/ole">
            <p:oleObj spid="_x0000_s57346" name="Equation" r:id="rId3" imgW="2044440" imgH="4824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715008" y="1214422"/>
          <a:ext cx="2340077" cy="857256"/>
        </p:xfrm>
        <a:graphic>
          <a:graphicData uri="http://schemas.openxmlformats.org/presentationml/2006/ole">
            <p:oleObj spid="_x0000_s57347" name="Equation" r:id="rId4" imgW="1282680" imgH="4698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714612" y="2143116"/>
          <a:ext cx="1528490" cy="787404"/>
        </p:xfrm>
        <a:graphic>
          <a:graphicData uri="http://schemas.openxmlformats.org/presentationml/2006/ole">
            <p:oleObj spid="_x0000_s57348" name="Equation" r:id="rId5" imgW="83808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8596" y="2285992"/>
            <a:ext cx="1850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mass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3214686"/>
            <a:ext cx="1175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</a:t>
            </a:r>
            <a:endParaRPr lang="ru-RU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974850" y="3214688"/>
          <a:ext cx="2717800" cy="496887"/>
        </p:xfrm>
        <a:graphic>
          <a:graphicData uri="http://schemas.openxmlformats.org/presentationml/2006/ole">
            <p:oleObj spid="_x0000_s57349" name="Equation" r:id="rId6" imgW="1320480" imgH="241200" progId="Equation.DSMT4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74700" y="5572125"/>
          <a:ext cx="1452563" cy="806450"/>
        </p:xfrm>
        <a:graphic>
          <a:graphicData uri="http://schemas.openxmlformats.org/presentationml/2006/ole">
            <p:oleObj spid="_x0000_s57350" name="Equation" r:id="rId7" imgW="799920" imgH="444240" progId="Equation.DSMT4">
              <p:embed/>
            </p:oleObj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571736" y="4000504"/>
          <a:ext cx="3919438" cy="857260"/>
        </p:xfrm>
        <a:graphic>
          <a:graphicData uri="http://schemas.openxmlformats.org/presentationml/2006/ole">
            <p:oleObj spid="_x0000_s57351" name="Equation" r:id="rId8" imgW="2031840" imgH="44424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6000760" y="5572140"/>
          <a:ext cx="2447925" cy="841375"/>
        </p:xfrm>
        <a:graphic>
          <a:graphicData uri="http://schemas.openxmlformats.org/presentationml/2006/ole">
            <p:oleObj spid="_x0000_s57352" name="Формула" r:id="rId9" imgW="1218960" imgH="419040" progId="Equation.3">
              <p:embed/>
            </p:oleObj>
          </a:graphicData>
        </a:graphic>
      </p:graphicFrame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2714612" y="5715016"/>
            <a:ext cx="2807179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bsorption peaks at: 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857884" y="3286124"/>
            <a:ext cx="2517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          equation</a:t>
            </a:r>
            <a:endParaRPr lang="ru-RU" dirty="0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6500826" y="3357562"/>
          <a:ext cx="616747" cy="411165"/>
        </p:xfrm>
        <a:graphic>
          <a:graphicData uri="http://schemas.openxmlformats.org/presentationml/2006/ole">
            <p:oleObj spid="_x0000_s57353" name="Equation" r:id="rId10" imgW="304560" imgH="203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57422" y="5000636"/>
            <a:ext cx="4958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olution - </a:t>
            </a:r>
            <a:r>
              <a:rPr lang="en-US" u="sng" dirty="0" smtClean="0"/>
              <a:t>Hydrogen like spectrum</a:t>
            </a:r>
            <a:endParaRPr lang="ru-RU" u="sng" dirty="0"/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428992" y="285728"/>
          <a:ext cx="357190" cy="357190"/>
        </p:xfrm>
        <a:graphic>
          <a:graphicData uri="http://schemas.openxmlformats.org/presentationml/2006/ole">
            <p:oleObj spid="_x0000_s5735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5429256" y="357166"/>
          <a:ext cx="257176" cy="269876"/>
        </p:xfrm>
        <a:graphic>
          <a:graphicData uri="http://schemas.openxmlformats.org/presentationml/2006/ole">
            <p:oleObj spid="_x0000_s57355" name="Equation" r:id="rId12" imgW="114120" imgH="126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786314" y="1357298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643042" y="571480"/>
          <a:ext cx="787400" cy="419100"/>
        </p:xfrm>
        <a:graphic>
          <a:graphicData uri="http://schemas.openxmlformats.org/presentationml/2006/ole">
            <p:oleObj spid="_x0000_s119809" name="Equation" r:id="rId3" imgW="787320" imgH="41904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786446" y="642918"/>
          <a:ext cx="1701800" cy="266700"/>
        </p:xfrm>
        <a:graphic>
          <a:graphicData uri="http://schemas.openxmlformats.org/presentationml/2006/ole">
            <p:oleObj spid="_x0000_s119810" name="Equation" r:id="rId4" imgW="1701720" imgH="2664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1357298"/>
          <a:ext cx="2895600" cy="508000"/>
        </p:xfrm>
        <a:graphic>
          <a:graphicData uri="http://schemas.openxmlformats.org/presentationml/2006/ole">
            <p:oleObj spid="_x0000_s119811" name="Equation" r:id="rId5" imgW="2895480" imgH="50796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29124" y="1357298"/>
          <a:ext cx="3568700" cy="571500"/>
        </p:xfrm>
        <a:graphic>
          <a:graphicData uri="http://schemas.openxmlformats.org/presentationml/2006/ole">
            <p:oleObj spid="_x0000_s119812" name="Equation" r:id="rId6" imgW="3568680" imgH="57132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00100" y="2643182"/>
          <a:ext cx="711200" cy="266700"/>
        </p:xfrm>
        <a:graphic>
          <a:graphicData uri="http://schemas.openxmlformats.org/presentationml/2006/ole">
            <p:oleObj spid="_x0000_s119813" name="Equation" r:id="rId7" imgW="711000" imgH="2664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28662" y="3143248"/>
          <a:ext cx="1676400" cy="469900"/>
        </p:xfrm>
        <a:graphic>
          <a:graphicData uri="http://schemas.openxmlformats.org/presentationml/2006/ole">
            <p:oleObj spid="_x0000_s119814" name="Equation" r:id="rId8" imgW="1676160" imgH="4698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28662" y="3857628"/>
          <a:ext cx="1320800" cy="457200"/>
        </p:xfrm>
        <a:graphic>
          <a:graphicData uri="http://schemas.openxmlformats.org/presentationml/2006/ole">
            <p:oleObj spid="_x0000_s119815" name="Equation" r:id="rId9" imgW="1320480" imgH="4572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928662" y="4572008"/>
          <a:ext cx="2324100" cy="469900"/>
        </p:xfrm>
        <a:graphic>
          <a:graphicData uri="http://schemas.openxmlformats.org/presentationml/2006/ole">
            <p:oleObj spid="_x0000_s119816" name="Equation" r:id="rId10" imgW="2323800" imgH="4698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928662" y="5214950"/>
          <a:ext cx="1879600" cy="469900"/>
        </p:xfrm>
        <a:graphic>
          <a:graphicData uri="http://schemas.openxmlformats.org/presentationml/2006/ole">
            <p:oleObj spid="_x0000_s119817" name="Equation" r:id="rId11" imgW="1879560" imgH="4698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000100" y="5857892"/>
          <a:ext cx="1524000" cy="457200"/>
        </p:xfrm>
        <a:graphic>
          <a:graphicData uri="http://schemas.openxmlformats.org/presentationml/2006/ole">
            <p:oleObj spid="_x0000_s119818" name="Equation" r:id="rId12" imgW="1523880" imgH="4572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000760" y="2643182"/>
          <a:ext cx="673100" cy="444500"/>
        </p:xfrm>
        <a:graphic>
          <a:graphicData uri="http://schemas.openxmlformats.org/presentationml/2006/ole">
            <p:oleObj spid="_x0000_s119819" name="Equation" r:id="rId13" imgW="672840" imgH="44424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000760" y="4572008"/>
          <a:ext cx="1574800" cy="457200"/>
        </p:xfrm>
        <a:graphic>
          <a:graphicData uri="http://schemas.openxmlformats.org/presentationml/2006/ole">
            <p:oleObj spid="_x0000_s119820" name="Equation" r:id="rId14" imgW="1574640" imgH="4572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000760" y="3214686"/>
          <a:ext cx="1003300" cy="444500"/>
        </p:xfrm>
        <a:graphic>
          <a:graphicData uri="http://schemas.openxmlformats.org/presentationml/2006/ole">
            <p:oleObj spid="_x0000_s119821" name="Equation" r:id="rId15" imgW="1002960" imgH="44424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000760" y="3857628"/>
          <a:ext cx="1193800" cy="444500"/>
        </p:xfrm>
        <a:graphic>
          <a:graphicData uri="http://schemas.openxmlformats.org/presentationml/2006/ole">
            <p:oleObj spid="_x0000_s119822" name="Equation" r:id="rId16" imgW="1193760" imgH="444240" progId="Equation.DSMT4">
              <p:embed/>
            </p:oleObj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6000760" y="5286388"/>
          <a:ext cx="1435100" cy="444500"/>
        </p:xfrm>
        <a:graphic>
          <a:graphicData uri="http://schemas.openxmlformats.org/presentationml/2006/ole">
            <p:oleObj spid="_x0000_s119823" name="Equation" r:id="rId17" imgW="1434960" imgH="444240" progId="Equation.DSMT4">
              <p:embed/>
            </p:oleObj>
          </a:graphicData>
        </a:graphic>
      </p:graphicFrame>
      <p:graphicFrame>
        <p:nvGraphicFramePr>
          <p:cNvPr id="119824" name="Object 16"/>
          <p:cNvGraphicFramePr>
            <a:graphicFrameLocks noChangeAspect="1"/>
          </p:cNvGraphicFramePr>
          <p:nvPr/>
        </p:nvGraphicFramePr>
        <p:xfrm>
          <a:off x="6072198" y="5929330"/>
          <a:ext cx="1358900" cy="444500"/>
        </p:xfrm>
        <a:graphic>
          <a:graphicData uri="http://schemas.openxmlformats.org/presentationml/2006/ole">
            <p:oleObj spid="_x0000_s119824" name="Equation" r:id="rId18" imgW="1358640" imgH="4442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5786" y="2214554"/>
            <a:ext cx="16898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veral radial functions </a:t>
            </a:r>
            <a:endParaRPr lang="ru-RU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5572132" y="2214554"/>
            <a:ext cx="18565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veral spherical functions</a:t>
            </a:r>
            <a:endParaRPr lang="ru-RU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1000100" y="642918"/>
            <a:ext cx="601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nergy</a:t>
            </a:r>
            <a:endParaRPr lang="ru-RU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4500562" y="642918"/>
            <a:ext cx="1145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Wave functions</a:t>
            </a:r>
            <a:endParaRPr lang="ru-RU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3214678" y="142852"/>
            <a:ext cx="2238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ydrogen atom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928662" y="1857364"/>
          <a:ext cx="7410450" cy="1524000"/>
        </p:xfrm>
        <a:graphic>
          <a:graphicData uri="http://schemas.openxmlformats.org/presentationml/2006/ole">
            <p:oleObj spid="_x0000_s2050" r:id="rId3" imgW="2990088" imgH="1966874" progId="">
              <p:embed/>
            </p:oleObj>
          </a:graphicData>
        </a:graphic>
      </p:graphicFrame>
      <p:sp>
        <p:nvSpPr>
          <p:cNvPr id="237571" name="Line 3"/>
          <p:cNvSpPr>
            <a:spLocks noChangeShapeType="1"/>
          </p:cNvSpPr>
          <p:nvPr/>
        </p:nvSpPr>
        <p:spPr bwMode="auto">
          <a:xfrm>
            <a:off x="3132138" y="3357563"/>
            <a:ext cx="1587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2" name="Line 4"/>
          <p:cNvSpPr>
            <a:spLocks noChangeShapeType="1"/>
          </p:cNvSpPr>
          <p:nvPr/>
        </p:nvSpPr>
        <p:spPr bwMode="auto">
          <a:xfrm>
            <a:off x="5795963" y="3357563"/>
            <a:ext cx="1587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6732588" y="3357563"/>
            <a:ext cx="1587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7092950" y="3357563"/>
            <a:ext cx="1588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7380288" y="3357563"/>
            <a:ext cx="0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6" name="Line 8"/>
          <p:cNvSpPr>
            <a:spLocks noChangeShapeType="1"/>
          </p:cNvSpPr>
          <p:nvPr/>
        </p:nvSpPr>
        <p:spPr bwMode="auto">
          <a:xfrm>
            <a:off x="7524750" y="3357563"/>
            <a:ext cx="0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7" name="Line 9"/>
          <p:cNvSpPr>
            <a:spLocks noChangeShapeType="1"/>
          </p:cNvSpPr>
          <p:nvPr/>
        </p:nvSpPr>
        <p:spPr bwMode="auto">
          <a:xfrm>
            <a:off x="7596188" y="3357563"/>
            <a:ext cx="1587" cy="811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ru-RU" dirty="0"/>
          </a:p>
        </p:txBody>
      </p:sp>
      <p:sp>
        <p:nvSpPr>
          <p:cNvPr id="237578" name="Rectangle 10"/>
          <p:cNvSpPr>
            <a:spLocks noChangeArrowheads="1"/>
          </p:cNvSpPr>
          <p:nvPr/>
        </p:nvSpPr>
        <p:spPr bwMode="auto">
          <a:xfrm>
            <a:off x="-1368425" y="173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ru-RU" dirty="0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-1368425" y="326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ru-RU" dirty="0"/>
          </a:p>
        </p:txBody>
      </p:sp>
      <p:sp>
        <p:nvSpPr>
          <p:cNvPr id="237580" name="Rectangle 12"/>
          <p:cNvSpPr>
            <a:spLocks noChangeArrowheads="1"/>
          </p:cNvSpPr>
          <p:nvPr/>
        </p:nvSpPr>
        <p:spPr bwMode="auto">
          <a:xfrm>
            <a:off x="2843213" y="4292600"/>
            <a:ext cx="5086350" cy="4270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GB" sz="2200" i="1" dirty="0">
                <a:cs typeface="Times New Roman" pitchFamily="18" charset="0"/>
              </a:rPr>
              <a:t>n=2		           n=3	 4    5 6 7 </a:t>
            </a:r>
            <a:endParaRPr lang="ru-RU" sz="4000" i="1" dirty="0">
              <a:latin typeface="Times New Roman" pitchFamily="18" charset="0"/>
              <a:cs typeface="Times New Roman" pitchFamily="18" charset="0"/>
              <a:sym typeface="Courier New" pitchFamily="49" charset="0"/>
            </a:endParaRP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714480" y="428604"/>
            <a:ext cx="5737468" cy="64633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 absorption of Cu2O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571472" y="1285860"/>
            <a:ext cx="5227713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/>
              <a:t>Line intensities in the discrete spectrum</a:t>
            </a:r>
            <a:r>
              <a:rPr lang="ru-RU" dirty="0" smtClean="0"/>
              <a:t>  </a:t>
            </a:r>
            <a:endParaRPr lang="ru-RU" dirty="0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5929322" y="1142984"/>
          <a:ext cx="2592388" cy="857250"/>
        </p:xfrm>
        <a:graphic>
          <a:graphicData uri="http://schemas.openxmlformats.org/presentationml/2006/ole">
            <p:oleObj spid="_x0000_s22530" name="Формула" r:id="rId3" imgW="1307880" imgH="431640" progId="Equation.3">
              <p:embed/>
            </p:oleObj>
          </a:graphicData>
        </a:graphic>
      </p:graphicFrame>
      <p:graphicFrame>
        <p:nvGraphicFramePr>
          <p:cNvPr id="14339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900113" y="5013325"/>
          <a:ext cx="2087562" cy="895350"/>
        </p:xfrm>
        <a:graphic>
          <a:graphicData uri="http://schemas.openxmlformats.org/presentationml/2006/ole">
            <p:oleObj spid="_x0000_s22531" name="Формула" r:id="rId4" imgW="1244520" imgH="533160" progId="Equation.3">
              <p:embed/>
            </p:oleObj>
          </a:graphicData>
        </a:graphic>
      </p:graphicFrame>
      <p:pic>
        <p:nvPicPr>
          <p:cNvPr id="14342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794" y="1857364"/>
            <a:ext cx="2911475" cy="258762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</p:pic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755650" y="4437063"/>
            <a:ext cx="4487319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Exciton effect in the continuum spectrum</a:t>
            </a:r>
            <a:endParaRPr lang="ru-RU" sz="2000" dirty="0"/>
          </a:p>
        </p:txBody>
      </p:sp>
      <p:graphicFrame>
        <p:nvGraphicFramePr>
          <p:cNvPr id="14340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4211638" y="5137150"/>
          <a:ext cx="2592387" cy="746125"/>
        </p:xfrm>
        <a:graphic>
          <a:graphicData uri="http://schemas.openxmlformats.org/presentationml/2006/ole">
            <p:oleObj spid="_x0000_s22532" name="Формула" r:id="rId6" imgW="1498320" imgH="431640" progId="Equation.3">
              <p:embed/>
            </p:oleObj>
          </a:graphicData>
        </a:graphic>
      </p:graphicFrame>
      <p:sp>
        <p:nvSpPr>
          <p:cNvPr id="14344" name="Text Box 17"/>
          <p:cNvSpPr txBox="1">
            <a:spLocks noChangeArrowheads="1"/>
          </p:cNvSpPr>
          <p:nvPr/>
        </p:nvSpPr>
        <p:spPr bwMode="auto">
          <a:xfrm>
            <a:off x="2571736" y="142852"/>
            <a:ext cx="3890809" cy="64633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Sommerfeld</a:t>
            </a:r>
            <a:r>
              <a:rPr lang="en-US" sz="3600" b="1" dirty="0" smtClean="0">
                <a:solidFill>
                  <a:srgbClr val="FF0000"/>
                </a:solidFill>
              </a:rPr>
              <a:t> factor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14345" name="Text Box 18"/>
          <p:cNvSpPr txBox="1">
            <a:spLocks noChangeArrowheads="1"/>
          </p:cNvSpPr>
          <p:nvPr/>
        </p:nvSpPr>
        <p:spPr bwMode="auto">
          <a:xfrm>
            <a:off x="3132138" y="5229225"/>
            <a:ext cx="713657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4346" name="Text Box 19"/>
          <p:cNvSpPr txBox="1">
            <a:spLocks noChangeArrowheads="1"/>
          </p:cNvSpPr>
          <p:nvPr/>
        </p:nvSpPr>
        <p:spPr bwMode="auto">
          <a:xfrm>
            <a:off x="1142976" y="6215082"/>
            <a:ext cx="7051930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Due to the </a:t>
            </a:r>
            <a:r>
              <a:rPr lang="en-US" sz="2000" dirty="0" err="1" smtClean="0"/>
              <a:t>Sommerfeld</a:t>
            </a:r>
            <a:r>
              <a:rPr lang="en-US" sz="2000" dirty="0" smtClean="0"/>
              <a:t> factor exciton absorption is </a:t>
            </a:r>
            <a:r>
              <a:rPr lang="ru-RU" sz="2000" b="1" dirty="0" smtClean="0"/>
              <a:t>3</a:t>
            </a:r>
            <a:r>
              <a:rPr lang="en-US" sz="2000" b="1" dirty="0" smtClean="0"/>
              <a:t> times higher</a:t>
            </a:r>
            <a:endParaRPr lang="ru-RU" sz="20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214546" y="714356"/>
            <a:ext cx="42862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rnold Johannes Wilhelm </a:t>
            </a:r>
            <a:r>
              <a:rPr lang="en-US" sz="2000" dirty="0" err="1" smtClean="0"/>
              <a:t>Sommerfeld</a:t>
            </a:r>
            <a:endParaRPr lang="ru-RU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00338" y="2133600"/>
            <a:ext cx="4029075" cy="42481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</p:pic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2428860" y="428604"/>
            <a:ext cx="3942105" cy="64633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 absorption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28676" name="Text Box 6"/>
          <p:cNvSpPr txBox="1">
            <a:spLocks noChangeArrowheads="1"/>
          </p:cNvSpPr>
          <p:nvPr/>
        </p:nvSpPr>
        <p:spPr bwMode="auto">
          <a:xfrm>
            <a:off x="1785918" y="1142984"/>
            <a:ext cx="5633273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dirty="0" smtClean="0"/>
              <a:t>paradox:  there is no absorption at all</a:t>
            </a:r>
            <a:r>
              <a:rPr lang="ru-RU" sz="2800" dirty="0" smtClean="0"/>
              <a:t>!</a:t>
            </a:r>
            <a:endParaRPr lang="ru-RU" sz="2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 l="11805" t="21870" r="19443" b="40758"/>
          <a:stretch>
            <a:fillRect/>
          </a:stretch>
        </p:blipFill>
        <p:spPr bwMode="auto">
          <a:xfrm>
            <a:off x="1357290" y="2143116"/>
            <a:ext cx="6379009" cy="2486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724525" y="981075"/>
            <a:ext cx="424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sz="160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357290" y="1428736"/>
            <a:ext cx="59293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Chain of photon absorptions and emissions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42844" y="500042"/>
            <a:ext cx="87868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3600" b="1" dirty="0" smtClean="0">
                <a:solidFill>
                  <a:srgbClr val="FF0000"/>
                </a:solidFill>
              </a:rPr>
              <a:t>Real exciton is polariton</a:t>
            </a:r>
            <a:endParaRPr lang="it-IT" sz="3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643174" y="4643446"/>
            <a:ext cx="3772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No absorption in bulk crystal</a:t>
            </a:r>
            <a:endParaRPr lang="ru-RU" u="sng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214414" y="5286388"/>
            <a:ext cx="626325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Exciton is a photon in a crystal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(Lection_3) </a:t>
            </a:r>
            <a:endParaRPr lang="ru-RU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42984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The central question</a:t>
            </a:r>
            <a:r>
              <a:rPr lang="en-US" dirty="0" smtClean="0"/>
              <a:t>: </a:t>
            </a:r>
          </a:p>
          <a:p>
            <a:pPr algn="ctr"/>
            <a:endParaRPr lang="en-US" dirty="0" smtClean="0"/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s it possible to consider the center of mass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otion independently on the relative motion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for the composite particle  like exciton? </a:t>
            </a:r>
          </a:p>
          <a:p>
            <a:pPr marL="457200" indent="-457200" algn="just"/>
            <a:r>
              <a:rPr lang="en-US" dirty="0" smtClean="0"/>
              <a:t>               </a:t>
            </a:r>
          </a:p>
          <a:p>
            <a:pPr marL="457200" indent="-457200" algn="just"/>
            <a:r>
              <a:rPr lang="en-US" dirty="0" smtClean="0"/>
              <a:t>                1).   in bulk material?</a:t>
            </a:r>
          </a:p>
          <a:p>
            <a:pPr marL="457200" indent="-457200" algn="just"/>
            <a:r>
              <a:rPr lang="en-US" dirty="0" smtClean="0"/>
              <a:t>                2).   in nanostructures?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594" name="Object 2"/>
          <p:cNvGraphicFramePr>
            <a:graphicFrameLocks noChangeAspect="1"/>
          </p:cNvGraphicFramePr>
          <p:nvPr>
            <p:ph/>
          </p:nvPr>
        </p:nvGraphicFramePr>
        <p:xfrm>
          <a:off x="525494" y="1071546"/>
          <a:ext cx="7821554" cy="5786454"/>
        </p:xfrm>
        <a:graphic>
          <a:graphicData uri="http://schemas.openxmlformats.org/presentationml/2006/ole">
            <p:oleObj spid="_x0000_s3074" name="Graph" r:id="rId3" imgW="3820320" imgH="2826720" progId="Origin50.Graph">
              <p:embed/>
            </p:oleObj>
          </a:graphicData>
        </a:graphic>
      </p:graphicFrame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1500166" y="285728"/>
            <a:ext cx="5827236" cy="10156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Exciton in a bounded crystal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first step to nanostructure)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143108" y="1285860"/>
          <a:ext cx="4886325" cy="884237"/>
        </p:xfrm>
        <a:graphic>
          <a:graphicData uri="http://schemas.openxmlformats.org/presentationml/2006/ole">
            <p:oleObj spid="_x0000_s58370" name="Equation" r:id="rId3" imgW="2666880" imgH="482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43042" y="428604"/>
            <a:ext cx="58272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Exciton in a bounded crystal</a:t>
            </a:r>
            <a:endParaRPr 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357686" y="3286124"/>
          <a:ext cx="4107685" cy="714380"/>
        </p:xfrm>
        <a:graphic>
          <a:graphicData uri="http://schemas.openxmlformats.org/presentationml/2006/ole">
            <p:oleObj spid="_x0000_s58371" name="Equation" r:id="rId4" imgW="262872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85852" y="2285992"/>
            <a:ext cx="445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the potential of the border of the crystal, </a:t>
            </a:r>
            <a:endParaRPr lang="ru-RU" sz="2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928662" y="3357562"/>
          <a:ext cx="285752" cy="363684"/>
        </p:xfrm>
        <a:graphic>
          <a:graphicData uri="http://schemas.openxmlformats.org/presentationml/2006/ole">
            <p:oleObj spid="_x0000_s58372" name="Equation" r:id="rId5" imgW="139680" imgH="177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3357562"/>
            <a:ext cx="2850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      - is the well thickness</a:t>
            </a:r>
            <a:endParaRPr lang="ru-RU" sz="2000" dirty="0"/>
          </a:p>
        </p:txBody>
      </p:sp>
      <p:sp>
        <p:nvSpPr>
          <p:cNvPr id="58374" name="AutoShape 6" descr="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" y="142873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EE</a:t>
            </a:r>
            <a:r>
              <a:rPr lang="en-US" dirty="0" smtClean="0"/>
              <a:t>)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143372" y="4429132"/>
          <a:ext cx="3905277" cy="785818"/>
        </p:xfrm>
        <a:graphic>
          <a:graphicData uri="http://schemas.openxmlformats.org/presentationml/2006/ole">
            <p:oleObj spid="_x0000_s58373" name="Equation" r:id="rId6" imgW="2082600" imgH="419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2910" y="4000504"/>
            <a:ext cx="5692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olution of the (EE) in infinite rectangular well is</a:t>
            </a:r>
            <a:endParaRPr lang="ru-RU" sz="2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786050" y="6072206"/>
          <a:ext cx="985093" cy="456506"/>
        </p:xfrm>
        <a:graphic>
          <a:graphicData uri="http://schemas.openxmlformats.org/presentationml/2006/ole">
            <p:oleObj spid="_x0000_s58374" name="Equation" r:id="rId7" imgW="520560" imgH="241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28662" y="5286388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re</a:t>
            </a:r>
            <a:endParaRPr lang="ru-RU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071934" y="6072206"/>
            <a:ext cx="2993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re hydrogen-like functions</a:t>
            </a:r>
            <a:endParaRPr lang="ru-RU" sz="2000" dirty="0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1571604" y="5286388"/>
          <a:ext cx="428624" cy="500042"/>
        </p:xfrm>
        <a:graphic>
          <a:graphicData uri="http://schemas.openxmlformats.org/presentationml/2006/ole">
            <p:oleObj spid="_x0000_s58377" name="Equation" r:id="rId8" imgW="215640" imgH="241200" progId="Equation.DSMT4">
              <p:embed/>
            </p:oleObj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2786050" y="5286388"/>
          <a:ext cx="421486" cy="500042"/>
        </p:xfrm>
        <a:graphic>
          <a:graphicData uri="http://schemas.openxmlformats.org/presentationml/2006/ole">
            <p:oleObj spid="_x0000_s58378" name="Equation" r:id="rId9" imgW="20304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143108" y="5286388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</a:t>
            </a:r>
            <a:endParaRPr lang="ru-RU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3286116" y="5286388"/>
            <a:ext cx="5330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 are center of mass momentum and radius-vector </a:t>
            </a:r>
            <a:endParaRPr lang="ru-RU" sz="2000" dirty="0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85720" y="2285992"/>
          <a:ext cx="1044575" cy="407988"/>
        </p:xfrm>
        <a:graphic>
          <a:graphicData uri="http://schemas.openxmlformats.org/presentationml/2006/ole">
            <p:oleObj spid="_x0000_s58379" name="Equation" r:id="rId10" imgW="520560" imgH="20304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5786" y="2714620"/>
            <a:ext cx="7964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or this potential we can separate center of mass and rel</a:t>
            </a:r>
            <a:r>
              <a:rPr lang="en-US" b="1" dirty="0" smtClean="0">
                <a:solidFill>
                  <a:srgbClr val="FF0000"/>
                </a:solidFill>
              </a:rPr>
              <a:t>ative motion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28728" y="1714488"/>
          <a:ext cx="6367636" cy="1214446"/>
        </p:xfrm>
        <a:graphic>
          <a:graphicData uri="http://schemas.openxmlformats.org/presentationml/2006/ole">
            <p:oleObj spid="_x0000_s107523" name="Equation" r:id="rId3" imgW="2463480" imgH="4698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857356" y="4429132"/>
          <a:ext cx="5586452" cy="1214446"/>
        </p:xfrm>
        <a:graphic>
          <a:graphicData uri="http://schemas.openxmlformats.org/presentationml/2006/ole">
            <p:oleObj spid="_x0000_s107524" name="Equation" r:id="rId4" imgW="2336760" imgH="507960" progId="Equation.DSMT4">
              <p:embed/>
            </p:oleObj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571472" y="857232"/>
          <a:ext cx="785813" cy="428625"/>
        </p:xfrm>
        <a:graphic>
          <a:graphicData uri="http://schemas.openxmlformats.org/presentationml/2006/ole">
            <p:oleObj spid="_x0000_s107526" name="Equation" r:id="rId5" imgW="419040" imgH="2286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428728" y="857232"/>
            <a:ext cx="65722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re </a:t>
            </a:r>
            <a:r>
              <a:rPr lang="en-US" sz="2000" dirty="0" err="1" smtClean="0"/>
              <a:t>eigenfunctions</a:t>
            </a:r>
            <a:r>
              <a:rPr lang="en-US" sz="2000" dirty="0" smtClean="0"/>
              <a:t> of the center of mass motion in the well </a:t>
            </a:r>
            <a:endParaRPr lang="ru-RU" sz="2000" dirty="0"/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7572396" y="857232"/>
          <a:ext cx="830263" cy="428625"/>
        </p:xfrm>
        <a:graphic>
          <a:graphicData uri="http://schemas.openxmlformats.org/presentationml/2006/ole">
            <p:oleObj spid="_x0000_s107527" name="Equation" r:id="rId6" imgW="39348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43042" y="3500438"/>
            <a:ext cx="6232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spectrum for center of mass quantization 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28596" y="1500174"/>
          <a:ext cx="8226436" cy="1138249"/>
        </p:xfrm>
        <a:graphic>
          <a:graphicData uri="http://schemas.openxmlformats.org/presentationml/2006/ole">
            <p:oleObj spid="_x0000_s51202" name="Equation" r:id="rId3" imgW="4038480" imgH="55872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28794" y="285728"/>
            <a:ext cx="561371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Electron system of a crystal</a:t>
            </a:r>
          </a:p>
          <a:p>
            <a:pPr algn="ctr"/>
            <a:r>
              <a:rPr lang="en-US" sz="2800" dirty="0" smtClean="0"/>
              <a:t>(ground state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2857496"/>
            <a:ext cx="7439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</a:t>
            </a:r>
            <a:r>
              <a:rPr lang="en-US" u="sng" dirty="0" smtClean="0"/>
              <a:t>ground state</a:t>
            </a:r>
            <a:r>
              <a:rPr lang="en-US" dirty="0" smtClean="0"/>
              <a:t> we can use determinant trial function: </a:t>
            </a:r>
            <a:endParaRPr lang="ru-RU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1285852" y="3571876"/>
          <a:ext cx="6386512" cy="2647950"/>
        </p:xfrm>
        <a:graphic>
          <a:graphicData uri="http://schemas.openxmlformats.org/presentationml/2006/ole">
            <p:oleObj spid="_x0000_s51203" name="Equation" r:id="rId4" imgW="2819160" imgH="1168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1214414" y="2143116"/>
          <a:ext cx="7812088" cy="4048125"/>
        </p:xfrm>
        <a:graphic>
          <a:graphicData uri="http://schemas.openxmlformats.org/presentationml/2006/ole">
            <p:oleObj spid="_x0000_s82946" name="Graph" r:id="rId3" imgW="2580480" imgH="1335960" progId="Origin50.Graph">
              <p:embed/>
            </p:oleObj>
          </a:graphicData>
        </a:graphic>
      </p:graphicFrame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>
          <a:xfrm>
            <a:off x="714348" y="214290"/>
            <a:ext cx="7773120" cy="1143480"/>
          </a:xfrm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FF0000"/>
                </a:solidFill>
              </a:rPr>
              <a:t>Exciton center of mass quantization</a:t>
            </a:r>
            <a:endParaRPr lang="ru-RU" sz="36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82948" name="Object 1"/>
          <p:cNvGraphicFramePr>
            <a:graphicFrameLocks noChangeAspect="1"/>
          </p:cNvGraphicFramePr>
          <p:nvPr/>
        </p:nvGraphicFramePr>
        <p:xfrm>
          <a:off x="714348" y="2214554"/>
          <a:ext cx="4071938" cy="3762374"/>
        </p:xfrm>
        <a:graphic>
          <a:graphicData uri="http://schemas.openxmlformats.org/presentationml/2006/ole">
            <p:oleObj spid="_x0000_s82948" name="Graph" r:id="rId4" imgW="1312920" imgH="1262880" progId="Origin50.Graph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6143644"/>
            <a:ext cx="4934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dd and even states  (</a:t>
            </a:r>
            <a:r>
              <a:rPr lang="en-US" i="1" dirty="0" smtClean="0"/>
              <a:t>Lection 2 and 3</a:t>
            </a:r>
            <a:r>
              <a:rPr lang="en-US" dirty="0" smtClean="0"/>
              <a:t>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0232" y="928670"/>
            <a:ext cx="5139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Adiabatic approximation</a:t>
            </a:r>
            <a:endParaRPr 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143504" y="2643182"/>
          <a:ext cx="3340615" cy="673109"/>
        </p:xfrm>
        <a:graphic>
          <a:graphicData uri="http://schemas.openxmlformats.org/presentationml/2006/ole">
            <p:oleObj spid="_x0000_s81921" name="Equation" r:id="rId3" imgW="1701720" imgH="3427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7224" y="2643182"/>
            <a:ext cx="4104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resent the wave function as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57224" y="4000504"/>
          <a:ext cx="4376877" cy="554035"/>
        </p:xfrm>
        <a:graphic>
          <a:graphicData uri="http://schemas.openxmlformats.org/presentationml/2006/ole">
            <p:oleObj spid="_x0000_s81922" name="Equation" r:id="rId4" imgW="2006280" imgH="253800" progId="Equation.DSMT4">
              <p:embed/>
            </p:oleObj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714348" y="3357562"/>
          <a:ext cx="1111256" cy="500066"/>
        </p:xfrm>
        <a:graphic>
          <a:graphicData uri="http://schemas.openxmlformats.org/presentationml/2006/ole">
            <p:oleObj spid="_x0000_s81923" name="Equation" r:id="rId5" imgW="5079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28794" y="3357562"/>
            <a:ext cx="6949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functions of the fast subsystem, satisfy equation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071670" y="1643050"/>
            <a:ext cx="52485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– hole relative motion is FAST </a:t>
            </a:r>
          </a:p>
          <a:p>
            <a:r>
              <a:rPr lang="en-US" dirty="0" smtClean="0"/>
              <a:t>Exciton center of mass motion is  SLOW</a:t>
            </a:r>
            <a:endParaRPr lang="ru-RU" dirty="0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714480" y="5214950"/>
          <a:ext cx="5498846" cy="928694"/>
        </p:xfrm>
        <a:graphic>
          <a:graphicData uri="http://schemas.openxmlformats.org/presentationml/2006/ole">
            <p:oleObj spid="_x0000_s81924" name="Equation" r:id="rId6" imgW="2857320" imgH="482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4643446"/>
            <a:ext cx="1747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</a:t>
            </a:r>
            <a:endParaRPr lang="ru-RU" dirty="0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643174" y="4714884"/>
          <a:ext cx="1071570" cy="428628"/>
        </p:xfrm>
        <a:graphic>
          <a:graphicData uri="http://schemas.openxmlformats.org/presentationml/2006/ole">
            <p:oleObj spid="_x0000_s81925" name="Equation" r:id="rId7" imgW="50796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57620" y="4643446"/>
            <a:ext cx="4211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o initial equation (</a:t>
            </a:r>
            <a:r>
              <a:rPr lang="en-US" i="1" dirty="0" smtClean="0"/>
              <a:t>EE</a:t>
            </a:r>
            <a:r>
              <a:rPr lang="en-US" dirty="0" smtClean="0"/>
              <a:t>) we get 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14282" y="142852"/>
            <a:ext cx="87154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or arbitrary well necessary </a:t>
            </a:r>
            <a:r>
              <a:rPr lang="en-US" b="1" dirty="0" smtClean="0"/>
              <a:t>adiabatic approximation</a:t>
            </a:r>
            <a:r>
              <a:rPr lang="en-US" dirty="0" smtClean="0"/>
              <a:t> </a:t>
            </a:r>
          </a:p>
          <a:p>
            <a:pPr algn="ctr"/>
            <a:r>
              <a:rPr lang="ru-RU" sz="2000" dirty="0" smtClean="0"/>
              <a:t>(</a:t>
            </a:r>
            <a:r>
              <a:rPr lang="en-US" sz="2000" dirty="0" err="1" smtClean="0"/>
              <a:t>A.B.Migdal</a:t>
            </a:r>
            <a:r>
              <a:rPr lang="en-US" sz="2000" dirty="0" smtClean="0"/>
              <a:t> </a:t>
            </a:r>
            <a:r>
              <a:rPr lang="ru-RU" sz="2000" dirty="0" smtClean="0"/>
              <a:t>«</a:t>
            </a:r>
            <a:r>
              <a:rPr lang="en-US" sz="2000" i="1" dirty="0" smtClean="0"/>
              <a:t>Qualitative Methods in Quantum Theory</a:t>
            </a:r>
            <a:r>
              <a:rPr lang="ru-RU" sz="2000" dirty="0" smtClean="0"/>
              <a:t>»</a:t>
            </a:r>
            <a:r>
              <a:rPr lang="en-US" sz="2000" dirty="0" smtClean="0"/>
              <a:t>)</a:t>
            </a:r>
            <a:endParaRPr lang="ru-RU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643570" y="4000504"/>
            <a:ext cx="2351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Z</a:t>
            </a:r>
            <a:r>
              <a:rPr lang="en-US" dirty="0" smtClean="0"/>
              <a:t> - is a parameter</a:t>
            </a: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1643042" y="1500174"/>
          <a:ext cx="5559175" cy="857256"/>
        </p:xfrm>
        <a:graphic>
          <a:graphicData uri="http://schemas.openxmlformats.org/presentationml/2006/ole">
            <p:oleObj spid="_x0000_s80897" name="Equation" r:id="rId3" imgW="2717640" imgH="41904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5984" y="857232"/>
            <a:ext cx="4238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perator of non </a:t>
            </a:r>
            <a:r>
              <a:rPr lang="en-US" sz="2800" dirty="0" err="1" smtClean="0"/>
              <a:t>adiabaticity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785918" y="2714620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diabatic approximation </a:t>
            </a:r>
            <a:endParaRPr lang="ru-RU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5857884" y="2643182"/>
          <a:ext cx="1387475" cy="623887"/>
        </p:xfrm>
        <a:graphic>
          <a:graphicData uri="http://schemas.openxmlformats.org/presentationml/2006/ole">
            <p:oleObj spid="_x0000_s80898" name="Equation" r:id="rId4" imgW="5079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5786" y="3857628"/>
            <a:ext cx="73805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is case the internal motion and center of mass motion </a:t>
            </a:r>
          </a:p>
          <a:p>
            <a:r>
              <a:rPr lang="en-US" dirty="0" smtClean="0"/>
              <a:t>are independent.  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57224" y="4714884"/>
            <a:ext cx="75009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In a quantum well center of mass quantization for each state of internal motion.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428728" y="3286124"/>
            <a:ext cx="5891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his approximation works only for wide wells</a:t>
            </a:r>
            <a:endParaRPr lang="ru-RU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1285852" y="142852"/>
            <a:ext cx="684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way to generalize the adiabatic approximation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2571736" y="1785926"/>
          <a:ext cx="4310171" cy="972417"/>
        </p:xfrm>
        <a:graphic>
          <a:graphicData uri="http://schemas.openxmlformats.org/presentationml/2006/ole">
            <p:oleObj spid="_x0000_s93185" name="Equation" r:id="rId3" imgW="2082600" imgH="469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71670" y="214290"/>
            <a:ext cx="5109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Degenerate valence band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14480" y="857232"/>
            <a:ext cx="6143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(            band in cubic crystal)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429124" y="785794"/>
          <a:ext cx="468308" cy="561970"/>
        </p:xfrm>
        <a:graphic>
          <a:graphicData uri="http://schemas.openxmlformats.org/presentationml/2006/ole">
            <p:oleObj spid="_x0000_s93186" name="Equation" r:id="rId4" imgW="19044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86116" y="1357298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on Hamiltonian:</a:t>
            </a:r>
            <a:endParaRPr lang="ru-RU" dirty="0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428596" y="3286124"/>
          <a:ext cx="2640695" cy="477840"/>
        </p:xfrm>
        <a:graphic>
          <a:graphicData uri="http://schemas.openxmlformats.org/presentationml/2006/ole">
            <p:oleObj spid="_x0000_s93187" name="Equation" r:id="rId5" imgW="1333440" imgH="241200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857620" y="3071810"/>
          <a:ext cx="5048284" cy="857256"/>
        </p:xfrm>
        <a:graphic>
          <a:graphicData uri="http://schemas.openxmlformats.org/presentationml/2006/ole">
            <p:oleObj spid="_x0000_s93188" name="Equation" r:id="rId6" imgW="269208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0100" y="2786058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lectrons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358082" y="2786058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les</a:t>
            </a:r>
            <a:endParaRPr lang="ru-RU" sz="2000" dirty="0"/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428728" y="3929066"/>
          <a:ext cx="2071703" cy="428628"/>
        </p:xfrm>
        <a:graphic>
          <a:graphicData uri="http://schemas.openxmlformats.org/presentationml/2006/ole">
            <p:oleObj spid="_x0000_s93189" name="Equation" r:id="rId7" imgW="1104840" imgH="2286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643438" y="3929066"/>
          <a:ext cx="1166821" cy="500066"/>
        </p:xfrm>
        <a:graphic>
          <a:graphicData uri="http://schemas.openxmlformats.org/presentationml/2006/ole">
            <p:oleObj spid="_x0000_s93190" name="Equation" r:id="rId8" imgW="53316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00760" y="3929066"/>
            <a:ext cx="2323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Luttinger</a:t>
            </a:r>
            <a:r>
              <a:rPr lang="en-US" sz="2000" dirty="0" smtClean="0"/>
              <a:t> parameters</a:t>
            </a:r>
            <a:endParaRPr lang="ru-RU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714348" y="3929066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re</a:t>
            </a:r>
            <a:endParaRPr lang="ru-RU" sz="2000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1428728" y="3143248"/>
            <a:ext cx="428628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rot="10800000" flipV="1">
            <a:off x="6858016" y="3000372"/>
            <a:ext cx="428628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571472" y="4357694"/>
          <a:ext cx="1571636" cy="466579"/>
        </p:xfrm>
        <a:graphic>
          <a:graphicData uri="http://schemas.openxmlformats.org/presentationml/2006/ole">
            <p:oleObj spid="_x0000_s93191" name="Equation" r:id="rId9" imgW="812520" imgH="2412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428860" y="4786322"/>
            <a:ext cx="6458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relative and center of mass coordinates</a:t>
            </a:r>
            <a:endParaRPr lang="ru-RU" dirty="0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714348" y="5357826"/>
          <a:ext cx="1333500" cy="500062"/>
        </p:xfrm>
        <a:graphic>
          <a:graphicData uri="http://schemas.openxmlformats.org/presentationml/2006/ole">
            <p:oleObj spid="_x0000_s93192" name="Equation" r:id="rId10" imgW="609480" imgH="228600" progId="Equation.DSMT4">
              <p:embed/>
            </p:oleObj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28596" y="5929330"/>
          <a:ext cx="2114550" cy="514350"/>
        </p:xfrm>
        <a:graphic>
          <a:graphicData uri="http://schemas.openxmlformats.org/presentationml/2006/ole">
            <p:oleObj spid="_x0000_s93193" name="Equation" r:id="rId11" imgW="939600" imgH="228600" progId="Equation.DSMT4">
              <p:embed/>
            </p:oleObj>
          </a:graphicData>
        </a:graphic>
      </p:graphicFrame>
      <p:sp>
        <p:nvSpPr>
          <p:cNvPr id="28" name="Стрелка вправо 27"/>
          <p:cNvSpPr/>
          <p:nvPr/>
        </p:nvSpPr>
        <p:spPr>
          <a:xfrm>
            <a:off x="3857620" y="5786454"/>
            <a:ext cx="571504" cy="3417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5500694" y="5357826"/>
          <a:ext cx="2176462" cy="450850"/>
        </p:xfrm>
        <a:graphic>
          <a:graphicData uri="http://schemas.openxmlformats.org/presentationml/2006/ole">
            <p:oleObj spid="_x0000_s93194" name="Equation" r:id="rId12" imgW="1104840" imgH="228600" progId="Equation.DSMT4">
              <p:embed/>
            </p:oleObj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5500694" y="5929330"/>
          <a:ext cx="2447925" cy="450850"/>
        </p:xfrm>
        <a:graphic>
          <a:graphicData uri="http://schemas.openxmlformats.org/presentationml/2006/ole">
            <p:oleObj spid="_x0000_s93195" name="Equation" r:id="rId13" imgW="1244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2428860" y="928670"/>
          <a:ext cx="3824288" cy="484188"/>
        </p:xfrm>
        <a:graphic>
          <a:graphicData uri="http://schemas.openxmlformats.org/presentationml/2006/ole">
            <p:oleObj spid="_x0000_s92165" name="Equation" r:id="rId3" imgW="2006280" imgH="253800" progId="Equation.DSMT4">
              <p:embed/>
            </p:oleObj>
          </a:graphicData>
        </a:graphic>
      </p:graphicFrame>
      <p:graphicFrame>
        <p:nvGraphicFramePr>
          <p:cNvPr id="92166" name="Object 6"/>
          <p:cNvGraphicFramePr>
            <a:graphicFrameLocks noChangeAspect="1"/>
          </p:cNvGraphicFramePr>
          <p:nvPr/>
        </p:nvGraphicFramePr>
        <p:xfrm>
          <a:off x="2428860" y="1857364"/>
          <a:ext cx="5666974" cy="806454"/>
        </p:xfrm>
        <a:graphic>
          <a:graphicData uri="http://schemas.openxmlformats.org/presentationml/2006/ole">
            <p:oleObj spid="_x0000_s92166" name="Equation" r:id="rId4" imgW="3301920" imgH="469800" progId="Equation.DSMT4">
              <p:embed/>
            </p:oleObj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2540811" y="2786058"/>
          <a:ext cx="6603189" cy="857256"/>
        </p:xfrm>
        <a:graphic>
          <a:graphicData uri="http://schemas.openxmlformats.org/presentationml/2006/ole">
            <p:oleObj spid="_x0000_s92167" name="Equation" r:id="rId5" imgW="3619440" imgH="469800" progId="Equation.DSMT4">
              <p:embed/>
            </p:oleObj>
          </a:graphicData>
        </a:graphic>
      </p:graphicFrame>
      <p:graphicFrame>
        <p:nvGraphicFramePr>
          <p:cNvPr id="92168" name="Object 8"/>
          <p:cNvGraphicFramePr>
            <a:graphicFrameLocks noChangeAspect="1"/>
          </p:cNvGraphicFramePr>
          <p:nvPr/>
        </p:nvGraphicFramePr>
        <p:xfrm>
          <a:off x="2428860" y="3929066"/>
          <a:ext cx="6500858" cy="812607"/>
        </p:xfrm>
        <a:graphic>
          <a:graphicData uri="http://schemas.openxmlformats.org/presentationml/2006/ole">
            <p:oleObj spid="_x0000_s92168" name="Equation" r:id="rId6" imgW="3759120" imgH="46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4480" y="285728"/>
            <a:ext cx="5485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an rewrite the exciton Hamiltonian as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85786" y="1428736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42844" y="2071678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elative motion</a:t>
            </a:r>
            <a:endParaRPr lang="ru-RU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3000372"/>
            <a:ext cx="228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enter of mass motion</a:t>
            </a:r>
            <a:endParaRPr lang="ru-RU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500034" y="4143380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/>
              <a:t>Mixed term</a:t>
            </a:r>
            <a:endParaRPr lang="ru-RU" sz="2000" b="1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4929198"/>
            <a:ext cx="855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s it possible to separate internal motion and center of mass motion?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14480" y="5715016"/>
            <a:ext cx="5751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classical mechanics this is always possible</a:t>
            </a:r>
            <a:endParaRPr lang="ru-RU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786446" y="714356"/>
          <a:ext cx="796918" cy="398459"/>
        </p:xfrm>
        <a:graphic>
          <a:graphicData uri="http://schemas.openxmlformats.org/presentationml/2006/ole">
            <p:oleObj spid="_x0000_s91137" name="Equation" r:id="rId3" imgW="457200" imgH="228600" progId="Equation.DSMT4">
              <p:embed/>
            </p:oleObj>
          </a:graphicData>
        </a:graphic>
      </p:graphicFrame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4214810" y="714356"/>
          <a:ext cx="1357322" cy="409351"/>
        </p:xfrm>
        <a:graphic>
          <a:graphicData uri="http://schemas.openxmlformats.org/presentationml/2006/ole">
            <p:oleObj spid="_x0000_s91138" name="Equation" r:id="rId4" imgW="799920" imgH="241200" progId="Equation.DSMT4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2500298" y="1142984"/>
          <a:ext cx="6477419" cy="877892"/>
        </p:xfrm>
        <a:graphic>
          <a:graphicData uri="http://schemas.openxmlformats.org/presentationml/2006/ole">
            <p:oleObj spid="_x0000_s91139" name="Equation" r:id="rId5" imgW="3466800" imgH="469800" progId="Equation.DSMT4">
              <p:embed/>
            </p:oleObj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1571604" y="2643182"/>
          <a:ext cx="1856927" cy="730252"/>
        </p:xfrm>
        <a:graphic>
          <a:graphicData uri="http://schemas.openxmlformats.org/presentationml/2006/ole">
            <p:oleObj spid="_x0000_s91140" name="Equation" r:id="rId6" imgW="1130040" imgH="4442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29190" y="2643182"/>
          <a:ext cx="1856927" cy="730252"/>
        </p:xfrm>
        <a:graphic>
          <a:graphicData uri="http://schemas.openxmlformats.org/presentationml/2006/ole">
            <p:oleObj spid="_x0000_s91141" name="Equation" r:id="rId7" imgW="1130040" imgH="4442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500430" y="3429000"/>
          <a:ext cx="1452566" cy="658497"/>
        </p:xfrm>
        <a:graphic>
          <a:graphicData uri="http://schemas.openxmlformats.org/presentationml/2006/ole">
            <p:oleObj spid="_x0000_s91143" name="Equation" r:id="rId8" imgW="952200" imgH="4316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929454" y="3429000"/>
          <a:ext cx="1428760" cy="656457"/>
        </p:xfrm>
        <a:graphic>
          <a:graphicData uri="http://schemas.openxmlformats.org/presentationml/2006/ole">
            <p:oleObj spid="_x0000_s91144" name="Equation" r:id="rId9" imgW="93960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2910" y="214290"/>
            <a:ext cx="8028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eparation of the center of mass motion and relative motion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14612" y="642918"/>
            <a:ext cx="1295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57158" y="1285860"/>
            <a:ext cx="17620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want for </a:t>
            </a:r>
          </a:p>
          <a:p>
            <a:r>
              <a:rPr lang="en-US" sz="2000" dirty="0" smtClean="0"/>
              <a:t>the Mixed term</a:t>
            </a:r>
            <a:endParaRPr lang="ru-RU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928926" y="2143116"/>
            <a:ext cx="3163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he best that we can get</a:t>
            </a:r>
            <a:endParaRPr lang="ru-RU" u="sng" dirty="0"/>
          </a:p>
        </p:txBody>
      </p:sp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2928926" y="4357694"/>
          <a:ext cx="4865507" cy="714380"/>
        </p:xfrm>
        <a:graphic>
          <a:graphicData uri="http://schemas.openxmlformats.org/presentationml/2006/ole">
            <p:oleObj spid="_x0000_s91145" name="Equation" r:id="rId10" imgW="3200400" imgH="469800" progId="Equation.DSMT4">
              <p:embed/>
            </p:oleObj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3214677" y="5072074"/>
          <a:ext cx="5328889" cy="714380"/>
        </p:xfrm>
        <a:graphic>
          <a:graphicData uri="http://schemas.openxmlformats.org/presentationml/2006/ole">
            <p:oleObj spid="_x0000_s91146" name="Equation" r:id="rId11" imgW="3504960" imgH="469800" progId="Equation.DSMT4">
              <p:embed/>
            </p:oleObj>
          </a:graphicData>
        </a:graphic>
      </p:graphicFrame>
      <p:graphicFrame>
        <p:nvGraphicFramePr>
          <p:cNvPr id="91147" name="Object 11"/>
          <p:cNvGraphicFramePr>
            <a:graphicFrameLocks noChangeAspect="1"/>
          </p:cNvGraphicFramePr>
          <p:nvPr/>
        </p:nvGraphicFramePr>
        <p:xfrm>
          <a:off x="3286116" y="5929330"/>
          <a:ext cx="2921779" cy="684214"/>
        </p:xfrm>
        <a:graphic>
          <a:graphicData uri="http://schemas.openxmlformats.org/presentationml/2006/ole">
            <p:oleObj spid="_x0000_s91147" name="Equation" r:id="rId12" imgW="2006280" imgH="469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2844" y="4500570"/>
            <a:ext cx="2324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citon Hamiltonian</a:t>
            </a:r>
            <a:endParaRPr lang="ru-RU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3071802" y="5857892"/>
            <a:ext cx="3357586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        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7" name="Object 1"/>
          <p:cNvGraphicFramePr>
            <a:graphicFrameLocks noChangeAspect="1"/>
          </p:cNvGraphicFramePr>
          <p:nvPr/>
        </p:nvGraphicFramePr>
        <p:xfrm>
          <a:off x="2428860" y="4214818"/>
          <a:ext cx="3705225" cy="815975"/>
        </p:xfrm>
        <a:graphic>
          <a:graphicData uri="http://schemas.openxmlformats.org/presentationml/2006/ole">
            <p:oleObj spid="_x0000_s106497" name="Equation" r:id="rId3" imgW="2133360" imgH="469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8596" y="3571876"/>
            <a:ext cx="8047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small        the exciton dispersion is essentially </a:t>
            </a:r>
            <a:r>
              <a:rPr lang="en-US" dirty="0" err="1" smtClean="0"/>
              <a:t>nonparabolic</a:t>
            </a:r>
            <a:endParaRPr lang="ru-RU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1643042" y="3571876"/>
          <a:ext cx="393702" cy="416861"/>
        </p:xfrm>
        <a:graphic>
          <a:graphicData uri="http://schemas.openxmlformats.org/presentationml/2006/ole">
            <p:oleObj spid="_x0000_s106498" name="Equation" r:id="rId4" imgW="21564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2844" y="5214950"/>
            <a:ext cx="8859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2000" dirty="0" err="1" smtClean="0"/>
              <a:t>E.O.Kane</a:t>
            </a:r>
            <a:r>
              <a:rPr lang="en-US" sz="2000" dirty="0" smtClean="0"/>
              <a:t>  </a:t>
            </a:r>
            <a:r>
              <a:rPr lang="ru-RU" sz="2000" dirty="0" smtClean="0"/>
              <a:t>«</a:t>
            </a:r>
            <a:r>
              <a:rPr lang="en-US" sz="2000" i="1" dirty="0" smtClean="0"/>
              <a:t>Exciton dispersion in degenerate bands</a:t>
            </a:r>
            <a:r>
              <a:rPr lang="ru-RU" sz="2000" dirty="0" smtClean="0"/>
              <a:t>»</a:t>
            </a:r>
            <a:r>
              <a:rPr lang="en-US" sz="2000" dirty="0" smtClean="0"/>
              <a:t>  </a:t>
            </a:r>
            <a:r>
              <a:rPr lang="en-US" sz="2000" dirty="0" err="1" smtClean="0"/>
              <a:t>Phys.Rev</a:t>
            </a:r>
            <a:r>
              <a:rPr lang="en-US" sz="2000" dirty="0" smtClean="0"/>
              <a:t>. </a:t>
            </a:r>
            <a:r>
              <a:rPr lang="en-US" sz="2000" b="1" dirty="0" smtClean="0"/>
              <a:t>B11</a:t>
            </a:r>
            <a:r>
              <a:rPr lang="en-US" sz="2000" dirty="0" smtClean="0"/>
              <a:t>, 3850 (1975)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928670"/>
            <a:ext cx="698620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For the internal motion we have two kind of </a:t>
            </a:r>
            <a:r>
              <a:rPr lang="en-US" dirty="0" err="1" smtClean="0"/>
              <a:t>excitons</a:t>
            </a:r>
            <a:r>
              <a:rPr lang="en-US" dirty="0" smtClean="0"/>
              <a:t>: </a:t>
            </a:r>
          </a:p>
          <a:p>
            <a:r>
              <a:rPr lang="en-US" dirty="0" smtClean="0"/>
              <a:t>  heavy and light hole excit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For the center of mass motion we have also heavy and </a:t>
            </a:r>
          </a:p>
          <a:p>
            <a:r>
              <a:rPr lang="en-US" dirty="0" smtClean="0"/>
              <a:t>  light </a:t>
            </a:r>
            <a:r>
              <a:rPr lang="en-US" dirty="0" err="1" smtClean="0"/>
              <a:t>exciton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t small        the internal motion and center of mass </a:t>
            </a:r>
          </a:p>
          <a:p>
            <a:r>
              <a:rPr lang="en-US" dirty="0" smtClean="0"/>
              <a:t>  motion can not be separated</a:t>
            </a:r>
            <a:endParaRPr lang="ru-RU" dirty="0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1928794" y="2428868"/>
          <a:ext cx="344014" cy="428628"/>
        </p:xfrm>
        <a:graphic>
          <a:graphicData uri="http://schemas.openxmlformats.org/presentationml/2006/ole">
            <p:oleObj spid="_x0000_s106499" name="Equation" r:id="rId5" imgW="21564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14678" y="142852"/>
            <a:ext cx="2031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onclusion</a:t>
            </a:r>
            <a:endParaRPr lang="ru-RU" sz="3200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-32536" y="2214554"/>
          <a:ext cx="9176536" cy="1714512"/>
        </p:xfrm>
        <a:graphic>
          <a:graphicData uri="http://schemas.openxmlformats.org/presentationml/2006/ole">
            <p:oleObj spid="_x0000_s52225" name="Equation" r:id="rId3" imgW="5981400" imgH="11174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4348" y="571480"/>
            <a:ext cx="7627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 quantization in a narrow well</a:t>
            </a:r>
            <a:endParaRPr 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130800" y="2616200"/>
          <a:ext cx="914400" cy="198438"/>
        </p:xfrm>
        <a:graphic>
          <a:graphicData uri="http://schemas.openxmlformats.org/presentationml/2006/ole">
            <p:oleObj spid="_x0000_s5222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57158" y="4286256"/>
          <a:ext cx="1808170" cy="539752"/>
        </p:xfrm>
        <a:graphic>
          <a:graphicData uri="http://schemas.openxmlformats.org/presentationml/2006/ole">
            <p:oleObj spid="_x0000_s52227" name="Equation" r:id="rId5" imgW="850680" imgH="2538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429124" y="5286388"/>
          <a:ext cx="3066340" cy="642942"/>
        </p:xfrm>
        <a:graphic>
          <a:graphicData uri="http://schemas.openxmlformats.org/presentationml/2006/ole">
            <p:oleObj spid="_x0000_s52228" name="Equation" r:id="rId6" imgW="1574640" imgH="33012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785918" y="5143512"/>
          <a:ext cx="2165699" cy="857256"/>
        </p:xfrm>
        <a:graphic>
          <a:graphicData uri="http://schemas.openxmlformats.org/presentationml/2006/ole">
            <p:oleObj spid="_x0000_s52229" name="Equation" r:id="rId7" imgW="1218960" imgH="4824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30850" y="2346325"/>
          <a:ext cx="114300" cy="177800"/>
        </p:xfrm>
        <a:graphic>
          <a:graphicData uri="http://schemas.openxmlformats.org/presentationml/2006/ole">
            <p:oleObj spid="_x0000_s52230" name="Equation" r:id="rId8" imgW="914400" imgH="19872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52235" name="Equation" r:id="rId9" imgW="914400" imgH="1987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28860" y="4286256"/>
            <a:ext cx="623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er of </a:t>
            </a:r>
            <a:r>
              <a:rPr lang="en-US" smtClean="0"/>
              <a:t>mass wave-vector </a:t>
            </a:r>
            <a:r>
              <a:rPr lang="en-US" dirty="0" smtClean="0"/>
              <a:t>in the plane of QW 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4071934" y="5357826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</a:t>
            </a:r>
            <a:endParaRPr lang="ru-RU" dirty="0"/>
          </a:p>
        </p:txBody>
      </p:sp>
      <p:sp>
        <p:nvSpPr>
          <p:cNvPr id="21" name="Дуга 20"/>
          <p:cNvSpPr/>
          <p:nvPr/>
        </p:nvSpPr>
        <p:spPr>
          <a:xfrm>
            <a:off x="214282" y="2143116"/>
            <a:ext cx="1500198" cy="285752"/>
          </a:xfrm>
          <a:prstGeom prst="arc">
            <a:avLst>
              <a:gd name="adj1" fmla="val 1074461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Дуга 21"/>
          <p:cNvSpPr/>
          <p:nvPr/>
        </p:nvSpPr>
        <p:spPr>
          <a:xfrm>
            <a:off x="1928794" y="2143116"/>
            <a:ext cx="1357322" cy="285752"/>
          </a:xfrm>
          <a:prstGeom prst="arc">
            <a:avLst>
              <a:gd name="adj1" fmla="val 11019762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214282" y="1500174"/>
            <a:ext cx="16658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ctrons in the well</a:t>
            </a:r>
            <a:endParaRPr lang="ru-RU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2000232" y="1571612"/>
            <a:ext cx="1407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oles in the well</a:t>
            </a:r>
            <a:endParaRPr lang="ru-RU" sz="1400" dirty="0"/>
          </a:p>
        </p:txBody>
      </p:sp>
      <p:sp>
        <p:nvSpPr>
          <p:cNvPr id="25" name="Дуга 24"/>
          <p:cNvSpPr/>
          <p:nvPr/>
        </p:nvSpPr>
        <p:spPr>
          <a:xfrm>
            <a:off x="3714744" y="2000240"/>
            <a:ext cx="2428892" cy="285752"/>
          </a:xfrm>
          <a:prstGeom prst="arc">
            <a:avLst>
              <a:gd name="adj1" fmla="val 10920692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3857620" y="1500174"/>
            <a:ext cx="222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lative motion in the plane</a:t>
            </a:r>
            <a:endParaRPr lang="ru-RU" sz="1400" dirty="0"/>
          </a:p>
        </p:txBody>
      </p:sp>
      <p:sp>
        <p:nvSpPr>
          <p:cNvPr id="27" name="Дуга 26"/>
          <p:cNvSpPr/>
          <p:nvPr/>
        </p:nvSpPr>
        <p:spPr>
          <a:xfrm>
            <a:off x="6643702" y="2071678"/>
            <a:ext cx="1143008" cy="285752"/>
          </a:xfrm>
          <a:prstGeom prst="arc">
            <a:avLst>
              <a:gd name="adj1" fmla="val 1087085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6643702" y="1643050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ulomb  term</a:t>
            </a:r>
            <a:endParaRPr lang="ru-RU" sz="1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857356" y="4786322"/>
          <a:ext cx="5311776" cy="823913"/>
        </p:xfrm>
        <a:graphic>
          <a:graphicData uri="http://schemas.openxmlformats.org/presentationml/2006/ole">
            <p:oleObj spid="_x0000_s109570" name="Equation" r:id="rId3" imgW="2705040" imgH="419040" progId="Equation.DSMT4">
              <p:embed/>
            </p:oleObj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3286116" y="714356"/>
          <a:ext cx="952245" cy="392101"/>
        </p:xfrm>
        <a:graphic>
          <a:graphicData uri="http://schemas.openxmlformats.org/presentationml/2006/ole">
            <p:oleObj spid="_x0000_s10957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6429388" y="368713"/>
          <a:ext cx="1285884" cy="1078035"/>
        </p:xfrm>
        <a:graphic>
          <a:graphicData uri="http://schemas.openxmlformats.org/presentationml/2006/ole">
            <p:oleObj spid="_x0000_s109574" name="Equation" r:id="rId5" imgW="507960" imgH="444240" progId="Equation.DSMT4">
              <p:embed/>
            </p:oleObj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714348" y="3071810"/>
          <a:ext cx="3386162" cy="940600"/>
        </p:xfrm>
        <a:graphic>
          <a:graphicData uri="http://schemas.openxmlformats.org/presentationml/2006/ole">
            <p:oleObj spid="_x0000_s109575" name="Equation" r:id="rId6" imgW="1600200" imgH="444240" progId="Equation.DSMT4">
              <p:embed/>
            </p:oleObj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5918218" y="3000373"/>
          <a:ext cx="2000264" cy="1000132"/>
        </p:xfrm>
        <a:graphic>
          <a:graphicData uri="http://schemas.openxmlformats.org/presentationml/2006/ole">
            <p:oleObj spid="_x0000_s109576" name="Equation" r:id="rId7" imgW="939600" imgH="469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5786" y="642918"/>
            <a:ext cx="246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 in the limit 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0" y="642918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is case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128713" y="1500188"/>
          <a:ext cx="6642100" cy="928687"/>
        </p:xfrm>
        <a:graphic>
          <a:graphicData uri="http://schemas.openxmlformats.org/presentationml/2006/ole">
            <p:oleObj spid="_x0000_s109578" name="Equation" r:id="rId8" imgW="2997000" imgH="41904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857488" y="5715016"/>
          <a:ext cx="3906078" cy="969966"/>
        </p:xfrm>
        <a:graphic>
          <a:graphicData uri="http://schemas.openxmlformats.org/presentationml/2006/ole">
            <p:oleObj spid="_x0000_s109579" name="Equation" r:id="rId9" imgW="1892160" imgH="469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3240" y="2571744"/>
            <a:ext cx="3241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quantization along  </a:t>
            </a:r>
            <a:r>
              <a:rPr lang="en-US" i="1" dirty="0" smtClean="0"/>
              <a:t>z</a:t>
            </a:r>
            <a:endParaRPr lang="ru-RU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571868" y="3929066"/>
            <a:ext cx="2124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2D exciton</a:t>
            </a:r>
            <a:endParaRPr lang="ru-RU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0298" y="285728"/>
            <a:ext cx="3510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Finite QW width</a:t>
            </a:r>
            <a:endParaRPr 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31813" y="3500438"/>
          <a:ext cx="8272462" cy="1238250"/>
        </p:xfrm>
        <a:graphic>
          <a:graphicData uri="http://schemas.openxmlformats.org/presentationml/2006/ole">
            <p:oleObj spid="_x0000_s100353" name="Equation" r:id="rId3" imgW="4241520" imgH="634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28926" y="1142984"/>
            <a:ext cx="3161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iabatic approximation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71604" y="1928802"/>
          <a:ext cx="947044" cy="368295"/>
        </p:xfrm>
        <a:graphic>
          <a:graphicData uri="http://schemas.openxmlformats.org/presentationml/2006/ole">
            <p:oleObj spid="_x0000_s100354" name="Equation" r:id="rId4" imgW="457200" imgH="1774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357554" y="1643050"/>
          <a:ext cx="1524000" cy="857250"/>
        </p:xfrm>
        <a:graphic>
          <a:graphicData uri="http://schemas.openxmlformats.org/presentationml/2006/ole">
            <p:oleObj spid="_x0000_s100355" name="Equation" r:id="rId5" imgW="81252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185736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</a:t>
            </a:r>
            <a:endParaRPr lang="ru-RU" dirty="0"/>
          </a:p>
        </p:txBody>
      </p:sp>
      <p:sp>
        <p:nvSpPr>
          <p:cNvPr id="9" name="Стрелка вправо 8"/>
          <p:cNvSpPr/>
          <p:nvPr/>
        </p:nvSpPr>
        <p:spPr>
          <a:xfrm>
            <a:off x="2714612" y="2000240"/>
            <a:ext cx="357190" cy="198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428728" y="2714620"/>
            <a:ext cx="4400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dimensional potential for hole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57224" y="5429264"/>
          <a:ext cx="7429552" cy="1000132"/>
        </p:xfrm>
        <a:graphic>
          <a:graphicData uri="http://schemas.openxmlformats.org/presentationml/2006/ole">
            <p:oleObj spid="_x0000_s100357" name="Equation" r:id="rId6" imgW="3962160" imgH="5331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71868" y="4714884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 </a:t>
            </a:r>
            <a:r>
              <a:rPr lang="en-US" i="1" dirty="0" smtClean="0"/>
              <a:t>m=</a:t>
            </a:r>
            <a:r>
              <a:rPr lang="en-US" dirty="0" smtClean="0"/>
              <a:t>0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2910" y="1357298"/>
            <a:ext cx="47532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used ether as Bloch functions </a:t>
            </a:r>
          </a:p>
          <a:p>
            <a:r>
              <a:rPr lang="en-US" dirty="0" smtClean="0"/>
              <a:t>or as localized Wannier functions</a:t>
            </a:r>
            <a:endParaRPr lang="ru-RU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3143240" y="571480"/>
          <a:ext cx="1143009" cy="642942"/>
        </p:xfrm>
        <a:graphic>
          <a:graphicData uri="http://schemas.openxmlformats.org/presentationml/2006/ole">
            <p:oleObj spid="_x0000_s53251" name="Equation" r:id="rId3" imgW="40608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2910" y="2428868"/>
            <a:ext cx="6373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h functions satisfied single electron equations</a:t>
            </a:r>
            <a:endParaRPr lang="ru-RU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8662" y="3071810"/>
          <a:ext cx="3932550" cy="884242"/>
        </p:xfrm>
        <a:graphic>
          <a:graphicData uri="http://schemas.openxmlformats.org/presentationml/2006/ole">
            <p:oleObj spid="_x0000_s53252" name="Equation" r:id="rId4" imgW="214596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8662" y="4143380"/>
            <a:ext cx="63556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nier functions are a linear combination of the </a:t>
            </a:r>
          </a:p>
          <a:p>
            <a:r>
              <a:rPr lang="en-US" dirty="0" smtClean="0"/>
              <a:t>Bloch functions </a:t>
            </a:r>
            <a:endParaRPr lang="ru-RU" dirty="0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071538" y="5214950"/>
          <a:ext cx="3714777" cy="780813"/>
        </p:xfrm>
        <a:graphic>
          <a:graphicData uri="http://schemas.openxmlformats.org/presentationml/2006/ole">
            <p:oleObj spid="_x0000_s53253" name="Equation" r:id="rId5" imgW="199368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72132" y="1571612"/>
            <a:ext cx="2886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the same result 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500562" y="714356"/>
            <a:ext cx="3206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electron functions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071670" y="714356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0" y="1214422"/>
          <a:ext cx="9081635" cy="914398"/>
        </p:xfrm>
        <a:graphic>
          <a:graphicData uri="http://schemas.openxmlformats.org/presentationml/2006/ole">
            <p:oleObj spid="_x0000_s126977" name="Equation" r:id="rId3" imgW="5549760" imgH="5587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14546" y="500042"/>
            <a:ext cx="4953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le motion in the additional potential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7554" y="2357430"/>
            <a:ext cx="2194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limit cases:</a:t>
            </a:r>
            <a:endParaRPr lang="ru-RU" dirty="0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42910" y="3000372"/>
          <a:ext cx="1827485" cy="755607"/>
        </p:xfrm>
        <a:graphic>
          <a:graphicData uri="http://schemas.openxmlformats.org/presentationml/2006/ole">
            <p:oleObj spid="_x0000_s126978" name="Equation" r:id="rId4" imgW="1104840" imgH="457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44" y="3143248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357514" y="2928934"/>
          <a:ext cx="5657890" cy="857256"/>
        </p:xfrm>
        <a:graphic>
          <a:graphicData uri="http://schemas.openxmlformats.org/presentationml/2006/ole">
            <p:oleObj spid="_x0000_s126979" name="Equation" r:id="rId5" imgW="3352680" imgH="507960" progId="Equation.DSMT4">
              <p:embed/>
            </p:oleObj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2786050" y="3286124"/>
            <a:ext cx="35719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85720" y="464344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</a:t>
            </a:r>
            <a:endParaRPr lang="ru-RU" dirty="0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714348" y="4500570"/>
          <a:ext cx="1827212" cy="755650"/>
        </p:xfrm>
        <a:graphic>
          <a:graphicData uri="http://schemas.openxmlformats.org/presentationml/2006/ole">
            <p:oleObj spid="_x0000_s126980" name="Equation" r:id="rId6" imgW="1104840" imgH="457200" progId="Equation.DSMT4">
              <p:embed/>
            </p:oleObj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2786050" y="4786322"/>
            <a:ext cx="357190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643306" y="4500570"/>
          <a:ext cx="5055768" cy="797081"/>
        </p:xfrm>
        <a:graphic>
          <a:graphicData uri="http://schemas.openxmlformats.org/presentationml/2006/ole">
            <p:oleObj spid="_x0000_s126981" name="Equation" r:id="rId7" imgW="2819160" imgH="4442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28992" y="3857628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ift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714612" y="5643578"/>
          <a:ext cx="3214710" cy="928694"/>
        </p:xfrm>
        <a:graphic>
          <a:graphicData uri="http://schemas.openxmlformats.org/presentationml/2006/ole">
            <p:oleObj spid="_x0000_s126982" name="Equation" r:id="rId8" imgW="17143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1714480" y="1643050"/>
          <a:ext cx="5643602" cy="4640056"/>
        </p:xfrm>
        <a:graphic>
          <a:graphicData uri="http://schemas.openxmlformats.org/presentationml/2006/ole">
            <p:oleObj spid="_x0000_s125953" name="Graph" r:id="rId3" imgW="2833920" imgH="2098080" progId="Origin50.Graph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43042" y="500042"/>
            <a:ext cx="618906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armonic oscillator levels for hole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err="1" smtClean="0"/>
              <a:t>Al.L.Efros</a:t>
            </a:r>
            <a:r>
              <a:rPr lang="en-US" sz="2000" dirty="0" smtClean="0"/>
              <a:t>  </a:t>
            </a:r>
            <a:r>
              <a:rPr lang="en-US" sz="2000" dirty="0" err="1" smtClean="0"/>
              <a:t>Semicond</a:t>
            </a:r>
            <a:r>
              <a:rPr lang="en-US" sz="2000" dirty="0" smtClean="0"/>
              <a:t>. V.20, N0.7, p.1281 (1986))</a:t>
            </a:r>
            <a:endParaRPr lang="ru-RU" sz="20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3042" y="357166"/>
            <a:ext cx="5729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Excitons</a:t>
            </a:r>
            <a:r>
              <a:rPr lang="en-US" sz="3600" b="1" dirty="0" smtClean="0">
                <a:solidFill>
                  <a:srgbClr val="FF0000"/>
                </a:solidFill>
              </a:rPr>
              <a:t> in </a:t>
            </a:r>
            <a:r>
              <a:rPr lang="en-US" sz="3600" b="1" dirty="0" err="1" smtClean="0">
                <a:solidFill>
                  <a:srgbClr val="FF0000"/>
                </a:solidFill>
              </a:rPr>
              <a:t>nanowires</a:t>
            </a:r>
            <a:r>
              <a:rPr lang="en-US" sz="3600" b="1" dirty="0" smtClean="0">
                <a:solidFill>
                  <a:srgbClr val="FF0000"/>
                </a:solidFill>
              </a:rPr>
              <a:t> (NW)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28992" y="1071546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ylindrical wire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2844" y="1571612"/>
          <a:ext cx="8858312" cy="1785950"/>
        </p:xfrm>
        <a:graphic>
          <a:graphicData uri="http://schemas.openxmlformats.org/presentationml/2006/ole">
            <p:oleObj spid="_x0000_s128002" name="Equation" r:id="rId3" imgW="5943600" imgH="11682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71603" y="4286256"/>
          <a:ext cx="5455265" cy="714380"/>
        </p:xfrm>
        <a:graphic>
          <a:graphicData uri="http://schemas.openxmlformats.org/presentationml/2006/ole">
            <p:oleObj spid="_x0000_s128003" name="Equation" r:id="rId4" imgW="320040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5852" y="3643314"/>
            <a:ext cx="6575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he case of strong radial quantization, exciton </a:t>
            </a:r>
            <a:r>
              <a:rPr lang="en-US" sz="2000" dirty="0" err="1" smtClean="0"/>
              <a:t>wavefunction</a:t>
            </a:r>
            <a:r>
              <a:rPr lang="en-US" sz="2000" dirty="0" smtClean="0"/>
              <a:t> </a:t>
            </a:r>
            <a:endParaRPr lang="ru-RU" sz="20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14348" y="5357826"/>
          <a:ext cx="1055695" cy="500066"/>
        </p:xfrm>
        <a:graphic>
          <a:graphicData uri="http://schemas.openxmlformats.org/presentationml/2006/ole">
            <p:oleObj spid="_x0000_s128004" name="Equation" r:id="rId5" imgW="482400" imgH="2286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57422" y="5357826"/>
          <a:ext cx="1023945" cy="472590"/>
        </p:xfrm>
        <a:graphic>
          <a:graphicData uri="http://schemas.openxmlformats.org/presentationml/2006/ole">
            <p:oleObj spid="_x0000_s128005" name="Equation" r:id="rId6" imgW="4950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85918" y="5429264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571868" y="5357826"/>
            <a:ext cx="4245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velop functions for electron and hole</a:t>
            </a:r>
            <a:endParaRPr lang="ru-RU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42976" y="714356"/>
          <a:ext cx="3659046" cy="1321978"/>
        </p:xfrm>
        <a:graphic>
          <a:graphicData uri="http://schemas.openxmlformats.org/presentationml/2006/ole">
            <p:oleObj spid="_x0000_s129026" name="Equation" r:id="rId3" imgW="1968480" imgH="7110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57554" y="214290"/>
            <a:ext cx="284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Boundary conditions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1285852" y="2214554"/>
          <a:ext cx="368302" cy="396633"/>
        </p:xfrm>
        <a:graphic>
          <a:graphicData uri="http://schemas.openxmlformats.org/presentationml/2006/ole">
            <p:oleObj spid="_x0000_s129027" name="Equation" r:id="rId4" imgW="164880" imgH="177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28794" y="2214554"/>
            <a:ext cx="3600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rmal vector to the NW surface</a:t>
            </a:r>
            <a:endParaRPr lang="ru-R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071538" y="2714620"/>
            <a:ext cx="75272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cylindrical NW the projection of the angular momentum </a:t>
            </a:r>
          </a:p>
          <a:p>
            <a:r>
              <a:rPr lang="en-US" dirty="0" smtClean="0"/>
              <a:t>on z axis  </a:t>
            </a:r>
            <a:r>
              <a:rPr lang="en-US" i="1" dirty="0" smtClean="0"/>
              <a:t>M</a:t>
            </a:r>
            <a:r>
              <a:rPr lang="en-US" dirty="0" smtClean="0"/>
              <a:t> is a good quantum number. For  </a:t>
            </a:r>
            <a:r>
              <a:rPr lang="en-US" i="1" dirty="0" smtClean="0"/>
              <a:t>M</a:t>
            </a:r>
            <a:r>
              <a:rPr lang="en-US" dirty="0" smtClean="0"/>
              <a:t>=0 </a:t>
            </a:r>
            <a:endParaRPr lang="ru-RU" dirty="0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714612" y="3714752"/>
          <a:ext cx="3536182" cy="857256"/>
        </p:xfrm>
        <a:graphic>
          <a:graphicData uri="http://schemas.openxmlformats.org/presentationml/2006/ole">
            <p:oleObj spid="_x0000_s129028" name="Equation" r:id="rId5" imgW="2095200" imgH="5079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5852" y="4714884"/>
            <a:ext cx="6389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</a:t>
            </a:r>
            <a:r>
              <a:rPr lang="en-US" i="1" dirty="0" smtClean="0"/>
              <a:t>J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dirty="0" smtClean="0"/>
              <a:t> are Bessel functions, </a:t>
            </a:r>
            <a:r>
              <a:rPr lang="en-US" i="1" dirty="0" smtClean="0"/>
              <a:t>R</a:t>
            </a:r>
            <a:r>
              <a:rPr lang="en-US" dirty="0" smtClean="0"/>
              <a:t> is NW radius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142976" y="5396418"/>
          <a:ext cx="2428892" cy="1032977"/>
        </p:xfrm>
        <a:graphic>
          <a:graphicData uri="http://schemas.openxmlformats.org/presentationml/2006/ole">
            <p:oleObj spid="_x0000_s129029" name="Equation" r:id="rId6" imgW="1104840" imgH="4698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643438" y="5463226"/>
          <a:ext cx="3357586" cy="1018285"/>
        </p:xfrm>
        <a:graphic>
          <a:graphicData uri="http://schemas.openxmlformats.org/presentationml/2006/ole">
            <p:oleObj spid="_x0000_s129030" name="Equation" r:id="rId7" imgW="15490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71472" y="2143116"/>
          <a:ext cx="3269341" cy="534983"/>
        </p:xfrm>
        <a:graphic>
          <a:graphicData uri="http://schemas.openxmlformats.org/presentationml/2006/ole">
            <p:oleObj spid="_x0000_s131074" name="Equation" r:id="rId3" imgW="1396800" imgH="2286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143504" y="1857364"/>
          <a:ext cx="3235718" cy="1000131"/>
        </p:xfrm>
        <a:graphic>
          <a:graphicData uri="http://schemas.openxmlformats.org/presentationml/2006/ole">
            <p:oleObj spid="_x0000_s131075" name="Equation" r:id="rId4" imgW="1396800" imgH="4316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14810" y="2143116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928670"/>
            <a:ext cx="364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quations for         and  </a:t>
            </a:r>
            <a:endParaRPr lang="ru-RU" dirty="0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143240" y="928670"/>
          <a:ext cx="357190" cy="357190"/>
        </p:xfrm>
        <a:graphic>
          <a:graphicData uri="http://schemas.openxmlformats.org/presentationml/2006/ole">
            <p:oleObj spid="_x0000_s131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4357686" y="928670"/>
          <a:ext cx="361952" cy="422277"/>
        </p:xfrm>
        <a:graphic>
          <a:graphicData uri="http://schemas.openxmlformats.org/presentationml/2006/ole">
            <p:oleObj spid="_x0000_s131077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785919" y="4113072"/>
          <a:ext cx="5429288" cy="1316191"/>
        </p:xfrm>
        <a:graphic>
          <a:graphicData uri="http://schemas.openxmlformats.org/presentationml/2006/ole">
            <p:oleObj spid="_x0000_s131078" name="Equation" r:id="rId7" imgW="2514600" imgH="609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14678" y="3357562"/>
            <a:ext cx="2694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rectangular wire</a:t>
            </a:r>
            <a:endParaRPr lang="ru-RU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214546" y="928670"/>
          <a:ext cx="4270012" cy="863598"/>
        </p:xfrm>
        <a:graphic>
          <a:graphicData uri="http://schemas.openxmlformats.org/presentationml/2006/ole">
            <p:oleObj spid="_x0000_s130050" name="Equation" r:id="rId3" imgW="2260440" imgH="4572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14612" y="285728"/>
            <a:ext cx="3291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on envelop function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00166" y="1928802"/>
          <a:ext cx="629143" cy="398457"/>
        </p:xfrm>
        <a:graphic>
          <a:graphicData uri="http://schemas.openxmlformats.org/presentationml/2006/ole">
            <p:oleObj spid="_x0000_s130051" name="Equation" r:id="rId4" imgW="38088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5786" y="2071678"/>
            <a:ext cx="46876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re              is effective coulomb potential</a:t>
            </a:r>
            <a:endParaRPr lang="ru-RU" sz="2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357290" y="2714620"/>
          <a:ext cx="6429420" cy="928694"/>
        </p:xfrm>
        <a:graphic>
          <a:graphicData uri="http://schemas.openxmlformats.org/presentationml/2006/ole">
            <p:oleObj spid="_x0000_s130052" name="Equation" r:id="rId5" imgW="3429000" imgH="4950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143504" y="4000504"/>
          <a:ext cx="2714644" cy="878267"/>
        </p:xfrm>
        <a:graphic>
          <a:graphicData uri="http://schemas.openxmlformats.org/presentationml/2006/ole">
            <p:oleObj spid="_x0000_s130053" name="Equation" r:id="rId6" imgW="1726920" imgH="558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28728" y="4143380"/>
            <a:ext cx="2934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ial function can be taken</a:t>
            </a:r>
            <a:endParaRPr lang="ru-RU" sz="20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5918" y="285728"/>
            <a:ext cx="5224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Excitons</a:t>
            </a:r>
            <a:r>
              <a:rPr lang="en-US" sz="3600" b="1" dirty="0" smtClean="0">
                <a:solidFill>
                  <a:srgbClr val="FF0000"/>
                </a:solidFill>
              </a:rPr>
              <a:t> in quantum dots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14678" y="1071546"/>
            <a:ext cx="2173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ectangular dot</a:t>
            </a:r>
            <a:endParaRPr lang="ru-RU" i="1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1928794" y="2214554"/>
          <a:ext cx="5000652" cy="555628"/>
        </p:xfrm>
        <a:graphic>
          <a:graphicData uri="http://schemas.openxmlformats.org/presentationml/2006/ole">
            <p:oleObj spid="_x0000_s132098" name="Equation" r:id="rId3" imgW="2286000" imgH="253800" progId="Equation.DSMT4">
              <p:embed/>
            </p:oleObj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1571604" y="3429000"/>
          <a:ext cx="6107949" cy="1357322"/>
        </p:xfrm>
        <a:graphic>
          <a:graphicData uri="http://schemas.openxmlformats.org/presentationml/2006/ole">
            <p:oleObj spid="_x0000_s132099" name="Equation" r:id="rId4" imgW="274320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00430" y="357166"/>
            <a:ext cx="193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Spherical dot</a:t>
            </a:r>
            <a:endParaRPr lang="ru-RU" b="1" i="1" dirty="0"/>
          </a:p>
        </p:txBody>
      </p:sp>
      <p:graphicFrame>
        <p:nvGraphicFramePr>
          <p:cNvPr id="133122" name="Object 2"/>
          <p:cNvGraphicFramePr>
            <a:graphicFrameLocks noChangeAspect="1"/>
          </p:cNvGraphicFramePr>
          <p:nvPr/>
        </p:nvGraphicFramePr>
        <p:xfrm>
          <a:off x="1357290" y="2143116"/>
          <a:ext cx="2055824" cy="555628"/>
        </p:xfrm>
        <a:graphic>
          <a:graphicData uri="http://schemas.openxmlformats.org/presentationml/2006/ole">
            <p:oleObj spid="_x0000_s133122" name="Equation" r:id="rId3" imgW="939600" imgH="2538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572000" y="2071678"/>
          <a:ext cx="3247178" cy="857255"/>
        </p:xfrm>
        <a:graphic>
          <a:graphicData uri="http://schemas.openxmlformats.org/presentationml/2006/ole">
            <p:oleObj spid="_x0000_s133123" name="Equation" r:id="rId4" imgW="158724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28794" y="785794"/>
            <a:ext cx="5315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is case angular momentum conserves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1357298"/>
            <a:ext cx="8473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ground state with zero angular momentum, </a:t>
            </a:r>
            <a:r>
              <a:rPr lang="en-US" u="sng" dirty="0" smtClean="0"/>
              <a:t>infinite barriers</a:t>
            </a:r>
            <a:endParaRPr lang="ru-RU" u="sng" dirty="0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3428992" y="2928934"/>
          <a:ext cx="1643074" cy="1002553"/>
        </p:xfrm>
        <a:graphic>
          <a:graphicData uri="http://schemas.openxmlformats.org/presentationml/2006/ole">
            <p:oleObj spid="_x0000_s133124" name="Equation" r:id="rId5" imgW="74916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57356" y="4214818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inite barriers</a:t>
            </a:r>
            <a:endParaRPr lang="ru-RU" u="sng" dirty="0"/>
          </a:p>
        </p:txBody>
      </p:sp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4286248" y="4143380"/>
          <a:ext cx="4447955" cy="1000132"/>
        </p:xfrm>
        <a:graphic>
          <a:graphicData uri="http://schemas.openxmlformats.org/presentationml/2006/ole">
            <p:oleObj spid="_x0000_s133125" name="Equation" r:id="rId6" imgW="2145960" imgH="4824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571736" y="5643578"/>
          <a:ext cx="4088040" cy="971982"/>
        </p:xfrm>
        <a:graphic>
          <a:graphicData uri="http://schemas.openxmlformats.org/presentationml/2006/ole">
            <p:oleObj spid="_x0000_s133126" name="Equation" r:id="rId7" imgW="181584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5786" y="5214950"/>
            <a:ext cx="3090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tion for the energy</a:t>
            </a:r>
            <a:endParaRPr lang="ru-RU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1868" y="571480"/>
            <a:ext cx="1394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Literature</a:t>
            </a:r>
            <a:endParaRPr lang="ru-RU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1000100" y="1285860"/>
            <a:ext cx="7107459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Robert Knox </a:t>
            </a:r>
            <a:r>
              <a:rPr lang="ru-RU" dirty="0" smtClean="0"/>
              <a:t>«</a:t>
            </a:r>
            <a:r>
              <a:rPr lang="en-US" dirty="0" smtClean="0"/>
              <a:t>Theory of </a:t>
            </a:r>
            <a:r>
              <a:rPr lang="en-US" dirty="0" err="1" smtClean="0"/>
              <a:t>excitons</a:t>
            </a:r>
            <a:r>
              <a:rPr lang="ru-RU" dirty="0" smtClean="0"/>
              <a:t>»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ham L.J., Rice T.M. </a:t>
            </a:r>
            <a:r>
              <a:rPr lang="ru-RU" dirty="0" smtClean="0"/>
              <a:t>«</a:t>
            </a:r>
            <a:r>
              <a:rPr lang="en-US" dirty="0" smtClean="0"/>
              <a:t>Many particle derivation of the </a:t>
            </a:r>
          </a:p>
          <a:p>
            <a:r>
              <a:rPr lang="en-US" dirty="0" smtClean="0"/>
              <a:t> effective mass equation for Wannier exciton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</a:p>
          <a:p>
            <a:r>
              <a:rPr lang="en-US" dirty="0" smtClean="0"/>
              <a:t> Phys. Rev. 144, p.708 (1966)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F.Bassani</a:t>
            </a:r>
            <a:r>
              <a:rPr lang="en-US" dirty="0" smtClean="0"/>
              <a:t>, </a:t>
            </a:r>
            <a:r>
              <a:rPr lang="en-US" dirty="0" err="1" smtClean="0"/>
              <a:t>G.Pastori</a:t>
            </a:r>
            <a:r>
              <a:rPr lang="en-US" dirty="0" smtClean="0"/>
              <a:t> </a:t>
            </a:r>
            <a:r>
              <a:rPr lang="en-US" dirty="0" err="1" smtClean="0"/>
              <a:t>Paravichini</a:t>
            </a:r>
            <a:r>
              <a:rPr lang="en-US" dirty="0" smtClean="0"/>
              <a:t> </a:t>
            </a:r>
            <a:r>
              <a:rPr lang="ru-RU" dirty="0" smtClean="0"/>
              <a:t>«</a:t>
            </a:r>
            <a:r>
              <a:rPr lang="en-US" dirty="0" smtClean="0"/>
              <a:t>Electronic states and </a:t>
            </a:r>
          </a:p>
          <a:p>
            <a:r>
              <a:rPr lang="en-US" dirty="0" smtClean="0"/>
              <a:t> optical transitions in solids</a:t>
            </a:r>
            <a:r>
              <a:rPr lang="ru-RU" dirty="0" smtClean="0"/>
              <a:t>»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G.Bastard</a:t>
            </a:r>
            <a:r>
              <a:rPr lang="en-US" dirty="0" smtClean="0"/>
              <a:t>  Wave mechanics applied to semiconductor 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heterostructures</a:t>
            </a:r>
            <a:endParaRPr lang="en-US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3" name="Picture 2"/>
          <p:cNvPicPr/>
          <p:nvPr/>
        </p:nvPicPr>
        <p:blipFill>
          <a:blip r:embed="rId2"/>
          <a:srcRect l="19370" t="40349" r="20787" b="12924"/>
          <a:stretch>
            <a:fillRect/>
          </a:stretch>
        </p:blipFill>
        <p:spPr>
          <a:xfrm>
            <a:off x="1428728" y="1428736"/>
            <a:ext cx="6500858" cy="36547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00232" y="571480"/>
            <a:ext cx="5391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ed state of the crystal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14480" y="5572140"/>
            <a:ext cx="63882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 smtClean="0"/>
              <a:t>Because all position of the exited atom are equal, </a:t>
            </a:r>
          </a:p>
          <a:p>
            <a:pPr algn="just"/>
            <a:r>
              <a:rPr lang="en-US" dirty="0" smtClean="0"/>
              <a:t>this excitation can move free in the crystal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46064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71513" y="1928813"/>
          <a:ext cx="7726362" cy="2662237"/>
        </p:xfrm>
        <a:graphic>
          <a:graphicData uri="http://schemas.openxmlformats.org/presentationml/2006/ole">
            <p:oleObj spid="_x0000_s49153" name="Equation" r:id="rId3" imgW="3390840" imgH="1168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428860" y="500042"/>
            <a:ext cx="46602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ed state of crystal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Frenkel</a:t>
            </a:r>
            <a:r>
              <a:rPr lang="en-US" b="1" dirty="0" smtClean="0">
                <a:solidFill>
                  <a:srgbClr val="FF0000"/>
                </a:solidFill>
              </a:rPr>
              <a:t> exciton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3042" y="5072074"/>
            <a:ext cx="62638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function of the excited electron localized </a:t>
            </a:r>
          </a:p>
          <a:p>
            <a:r>
              <a:rPr lang="en-US" dirty="0" smtClean="0"/>
              <a:t>on the atom          </a:t>
            </a:r>
            <a:r>
              <a:rPr lang="en-US" i="1" dirty="0" smtClean="0"/>
              <a:t>(Wannier or atomic  functions )</a:t>
            </a:r>
            <a:endParaRPr lang="ru-RU" i="1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571472" y="5000636"/>
          <a:ext cx="1000132" cy="589302"/>
        </p:xfrm>
        <a:graphic>
          <a:graphicData uri="http://schemas.openxmlformats.org/presentationml/2006/ole">
            <p:oleObj spid="_x0000_s49154" name="Equation" r:id="rId4" imgW="40608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286116" y="5500702"/>
          <a:ext cx="500066" cy="423133"/>
        </p:xfrm>
        <a:graphic>
          <a:graphicData uri="http://schemas.openxmlformats.org/presentationml/2006/ole">
            <p:oleObj spid="_x0000_s49155" name="Equation" r:id="rId5" imgW="1648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500035" y="1724250"/>
          <a:ext cx="8072494" cy="2562005"/>
        </p:xfrm>
        <a:graphic>
          <a:graphicData uri="http://schemas.openxmlformats.org/presentationml/2006/ole">
            <p:oleObj spid="_x0000_s55298" name="Equation" r:id="rId3" imgW="3924000" imgH="12445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57422" y="428604"/>
            <a:ext cx="41633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Excited state of crystal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(Wannier-Mott exciton)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622425" y="4786322"/>
          <a:ext cx="973138" cy="515928"/>
        </p:xfrm>
        <a:graphic>
          <a:graphicData uri="http://schemas.openxmlformats.org/presentationml/2006/ole">
            <p:oleObj spid="_x0000_s55299" name="Equation" r:id="rId4" imgW="53316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43174" y="4714884"/>
            <a:ext cx="5000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 single electron Bloch functions </a:t>
            </a:r>
            <a:endParaRPr lang="ru-RU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571472" y="5357826"/>
          <a:ext cx="1000133" cy="529482"/>
        </p:xfrm>
        <a:graphic>
          <a:graphicData uri="http://schemas.openxmlformats.org/presentationml/2006/ole">
            <p:oleObj spid="_x0000_s55300" name="Equation" r:id="rId5" imgW="431640" imgH="22860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71472" y="5929330"/>
          <a:ext cx="944570" cy="500066"/>
        </p:xfrm>
        <a:graphic>
          <a:graphicData uri="http://schemas.openxmlformats.org/presentationml/2006/ole">
            <p:oleObj spid="_x0000_s55301" name="Equation" r:id="rId6" imgW="43164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71604" y="5357826"/>
            <a:ext cx="3650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in the ground state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571604" y="5929330"/>
            <a:ext cx="3544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in the excited state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3" name="Picture 2"/>
          <p:cNvPicPr/>
          <p:nvPr/>
        </p:nvPicPr>
        <p:blipFill>
          <a:blip r:embed="rId2"/>
          <a:srcRect l="19370" t="40349" r="20787" b="12924"/>
          <a:stretch>
            <a:fillRect/>
          </a:stretch>
        </p:blipFill>
        <p:spPr>
          <a:xfrm>
            <a:off x="1500166" y="2714620"/>
            <a:ext cx="6500858" cy="36547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14744" y="285728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728" y="1214422"/>
            <a:ext cx="65181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ecause all position of the exited atom are equal, </a:t>
            </a:r>
          </a:p>
          <a:p>
            <a:pPr algn="ctr"/>
            <a:r>
              <a:rPr lang="en-US" dirty="0" smtClean="0"/>
              <a:t>we have  to take a linear combination of such states</a:t>
            </a:r>
          </a:p>
        </p:txBody>
      </p:sp>
    </p:spTree>
    <p:extLst>
      <p:ext uri="{BB962C8B-B14F-4D97-AF65-F5344CB8AC3E}">
        <p14:creationId xmlns="" xmlns:p14="http://schemas.microsoft.com/office/powerpoint/2010/main" val="2460645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0430" y="500042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0100" y="1357298"/>
            <a:ext cx="6925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combination of the single electron determinants</a:t>
            </a:r>
            <a:endParaRPr lang="ru-RU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357290" y="2000240"/>
          <a:ext cx="6386513" cy="765175"/>
        </p:xfrm>
        <a:graphic>
          <a:graphicData uri="http://schemas.openxmlformats.org/presentationml/2006/ole">
            <p:oleObj spid="_x0000_s56322" name="Equation" r:id="rId3" imgW="3073320" imgH="3682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43306" y="2928934"/>
            <a:ext cx="257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tisfy the equation</a:t>
            </a:r>
            <a:endParaRPr lang="ru-RU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071670" y="2928934"/>
          <a:ext cx="1357322" cy="508996"/>
        </p:xfrm>
        <a:graphic>
          <a:graphicData uri="http://schemas.openxmlformats.org/presentationml/2006/ole">
            <p:oleObj spid="_x0000_s56323" name="Equation" r:id="rId4" imgW="609480" imgH="2286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006475" y="3529013"/>
          <a:ext cx="7269163" cy="873125"/>
        </p:xfrm>
        <a:graphic>
          <a:graphicData uri="http://schemas.openxmlformats.org/presentationml/2006/ole">
            <p:oleObj spid="_x0000_s56324" name="Equation" r:id="rId5" imgW="4228920" imgH="5079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528638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857356" y="4714884"/>
          <a:ext cx="6635796" cy="785818"/>
        </p:xfrm>
        <a:graphic>
          <a:graphicData uri="http://schemas.openxmlformats.org/presentationml/2006/ole">
            <p:oleObj spid="_x0000_s56325" name="Equation" r:id="rId6" imgW="3860640" imgH="457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57356" y="5500702"/>
          <a:ext cx="6745287" cy="785813"/>
        </p:xfrm>
        <a:graphic>
          <a:graphicData uri="http://schemas.openxmlformats.org/presentationml/2006/ole">
            <p:oleObj spid="_x0000_s56326" name="Equation" r:id="rId7" imgW="39240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28728" y="285728"/>
            <a:ext cx="6378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Exciton effective mass equation</a:t>
            </a:r>
            <a:endParaRPr lang="ru-RU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500166" y="1643050"/>
          <a:ext cx="6146800" cy="1028700"/>
        </p:xfrm>
        <a:graphic>
          <a:graphicData uri="http://schemas.openxmlformats.org/presentationml/2006/ole">
            <p:oleObj spid="_x0000_s54275" name="Equation" r:id="rId3" imgW="2882880" imgH="482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5720" y="1000108"/>
            <a:ext cx="82891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For large distance between electron and hall, or for small        we obtain </a:t>
            </a:r>
            <a:endParaRPr lang="ru-RU" sz="22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858016" y="1000108"/>
          <a:ext cx="302238" cy="357190"/>
        </p:xfrm>
        <a:graphic>
          <a:graphicData uri="http://schemas.openxmlformats.org/presentationml/2006/ole">
            <p:oleObj spid="_x0000_s54276" name="Equation" r:id="rId4" imgW="139680" imgH="1648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57356" y="2786058"/>
            <a:ext cx="5118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enter of mass and relative coordinates </a:t>
            </a:r>
            <a:endParaRPr lang="ru-RU" u="sng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357818" y="3786190"/>
          <a:ext cx="1333509" cy="500066"/>
        </p:xfrm>
        <a:graphic>
          <a:graphicData uri="http://schemas.openxmlformats.org/presentationml/2006/ole">
            <p:oleObj spid="_x0000_s54277" name="Equation" r:id="rId5" imgW="609480" imgH="228600" progId="Equation.DSMT4">
              <p:embed/>
            </p:oleObj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2000232" y="3786190"/>
          <a:ext cx="2114550" cy="514350"/>
        </p:xfrm>
        <a:graphic>
          <a:graphicData uri="http://schemas.openxmlformats.org/presentationml/2006/ole">
            <p:oleObj spid="_x0000_s54278" name="Equation" r:id="rId6" imgW="9396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7686" y="3929066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000232" y="4286256"/>
          <a:ext cx="2100262" cy="450850"/>
        </p:xfrm>
        <a:graphic>
          <a:graphicData uri="http://schemas.openxmlformats.org/presentationml/2006/ole">
            <p:oleObj spid="_x0000_s54279" name="Equation" r:id="rId7" imgW="1066680" imgH="228600" progId="Equation.DSMT4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5357818" y="4286256"/>
          <a:ext cx="2349500" cy="450850"/>
        </p:xfrm>
        <a:graphic>
          <a:graphicData uri="http://schemas.openxmlformats.org/presentationml/2006/ole">
            <p:oleObj spid="_x0000_s54280" name="Equation" r:id="rId8" imgW="119376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43042" y="4857760"/>
            <a:ext cx="5708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bulk crystal it is possible and one can take</a:t>
            </a:r>
            <a:endParaRPr lang="ru-RU" dirty="0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214546" y="5357826"/>
          <a:ext cx="1000132" cy="815897"/>
        </p:xfrm>
        <a:graphic>
          <a:graphicData uri="http://schemas.openxmlformats.org/presentationml/2006/ole">
            <p:oleObj spid="_x0000_s54281" name="Equation" r:id="rId9" imgW="482400" imgH="393480" progId="Equation.DSMT4">
              <p:embed/>
            </p:oleObj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643306" y="5429264"/>
          <a:ext cx="923928" cy="766982"/>
        </p:xfrm>
        <a:graphic>
          <a:graphicData uri="http://schemas.openxmlformats.org/presentationml/2006/ole">
            <p:oleObj spid="_x0000_s54282" name="Equation" r:id="rId10" imgW="495000" imgH="39348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429256" y="5500702"/>
          <a:ext cx="2032015" cy="571504"/>
        </p:xfrm>
        <a:graphic>
          <a:graphicData uri="http://schemas.openxmlformats.org/presentationml/2006/ole">
            <p:oleObj spid="_x0000_s54283" name="Equation" r:id="rId11" imgW="81252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643174" y="3286124"/>
            <a:ext cx="38781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</a:rPr>
              <a:t>Is it possible or not is not obvious </a:t>
            </a:r>
            <a:endParaRPr lang="ru-RU" sz="20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1</TotalTime>
  <Words>1050</Words>
  <Application>Microsoft PowerPoint</Application>
  <PresentationFormat>Экран (4:3)</PresentationFormat>
  <Paragraphs>195</Paragraphs>
  <Slides>3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8</vt:i4>
      </vt:variant>
    </vt:vector>
  </HeadingPairs>
  <TitlesOfParts>
    <vt:vector size="42" baseType="lpstr">
      <vt:lpstr>Оформление по умолчанию</vt:lpstr>
      <vt:lpstr>Equation</vt:lpstr>
      <vt:lpstr>Формула</vt:lpstr>
      <vt:lpstr>Graph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Exciton center of mass quantization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405</cp:revision>
  <dcterms:created xsi:type="dcterms:W3CDTF">2005-01-16T11:32:38Z</dcterms:created>
  <dcterms:modified xsi:type="dcterms:W3CDTF">2014-06-05T14:39:38Z</dcterms:modified>
</cp:coreProperties>
</file>